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3E1B" w:rsidRPr="00F17F5C" w:rsidRDefault="00D82ED7" w:rsidP="00D82ED7">
      <w:pPr>
        <w:jc w:val="center"/>
        <w:rPr>
          <w:b/>
          <w:szCs w:val="24"/>
        </w:rPr>
      </w:pPr>
      <w:r w:rsidRPr="00F17F5C">
        <w:rPr>
          <w:b/>
          <w:szCs w:val="24"/>
        </w:rPr>
        <w:t>ĐÁP ÁN VÀ HƯỚNG DẪN CHẤM</w:t>
      </w:r>
    </w:p>
    <w:tbl>
      <w:tblPr>
        <w:tblStyle w:val="TableGrid"/>
        <w:tblW w:w="11199" w:type="dxa"/>
        <w:tblInd w:w="-885" w:type="dxa"/>
        <w:tblLayout w:type="fixed"/>
        <w:tblLook w:val="04A0" w:firstRow="1" w:lastRow="0" w:firstColumn="1" w:lastColumn="0" w:noHBand="0" w:noVBand="1"/>
      </w:tblPr>
      <w:tblGrid>
        <w:gridCol w:w="887"/>
        <w:gridCol w:w="390"/>
        <w:gridCol w:w="8788"/>
        <w:gridCol w:w="1134"/>
      </w:tblGrid>
      <w:tr w:rsidR="00D82ED7" w:rsidRPr="00F17F5C" w:rsidTr="00F17F5C">
        <w:tc>
          <w:tcPr>
            <w:tcW w:w="887" w:type="dxa"/>
          </w:tcPr>
          <w:p w:rsidR="00D82ED7" w:rsidRPr="00F17F5C" w:rsidRDefault="00B04E31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 xml:space="preserve">Câu </w:t>
            </w:r>
          </w:p>
        </w:tc>
        <w:tc>
          <w:tcPr>
            <w:tcW w:w="390" w:type="dxa"/>
          </w:tcPr>
          <w:p w:rsidR="00D82ED7" w:rsidRPr="00F17F5C" w:rsidRDefault="00B04E31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Ý</w:t>
            </w:r>
          </w:p>
        </w:tc>
        <w:tc>
          <w:tcPr>
            <w:tcW w:w="8788" w:type="dxa"/>
          </w:tcPr>
          <w:p w:rsidR="00D82ED7" w:rsidRPr="00F17F5C" w:rsidRDefault="00B04E31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Nội dung</w:t>
            </w:r>
          </w:p>
        </w:tc>
        <w:tc>
          <w:tcPr>
            <w:tcW w:w="1134" w:type="dxa"/>
          </w:tcPr>
          <w:p w:rsidR="00D82ED7" w:rsidRPr="00F17F5C" w:rsidRDefault="00B04E31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Điểm</w:t>
            </w:r>
          </w:p>
        </w:tc>
      </w:tr>
      <w:tr w:rsidR="00D82ED7" w:rsidRPr="00C11AE4" w:rsidTr="00F17F5C">
        <w:tc>
          <w:tcPr>
            <w:tcW w:w="887" w:type="dxa"/>
          </w:tcPr>
          <w:p w:rsidR="00D82ED7" w:rsidRPr="00F17F5C" w:rsidRDefault="001B191B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Câu 1</w:t>
            </w:r>
          </w:p>
        </w:tc>
        <w:tc>
          <w:tcPr>
            <w:tcW w:w="390" w:type="dxa"/>
          </w:tcPr>
          <w:p w:rsidR="00D82ED7" w:rsidRPr="00F17F5C" w:rsidRDefault="001B191B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1</w:t>
            </w:r>
          </w:p>
        </w:tc>
        <w:tc>
          <w:tcPr>
            <w:tcW w:w="8788" w:type="dxa"/>
          </w:tcPr>
          <w:p w:rsidR="001B191B" w:rsidRPr="00C11AE4" w:rsidRDefault="001B191B" w:rsidP="001B191B">
            <w:pPr>
              <w:rPr>
                <w:szCs w:val="24"/>
              </w:rPr>
            </w:pPr>
            <w:r w:rsidRPr="00C11AE4">
              <w:rPr>
                <w:szCs w:val="24"/>
              </w:rPr>
              <w:t>gọi công thức của X:  A</w:t>
            </w:r>
            <w:r w:rsidRPr="00C11AE4">
              <w:rPr>
                <w:szCs w:val="24"/>
                <w:vertAlign w:val="subscript"/>
              </w:rPr>
              <w:t>x</w:t>
            </w:r>
            <w:r w:rsidRPr="00C11AE4">
              <w:rPr>
                <w:szCs w:val="24"/>
              </w:rPr>
              <w:t>B</w:t>
            </w:r>
            <w:r w:rsidRPr="00C11AE4">
              <w:rPr>
                <w:szCs w:val="24"/>
                <w:vertAlign w:val="subscript"/>
              </w:rPr>
              <w:t>y</w:t>
            </w:r>
            <w:r w:rsidRPr="00C11AE4">
              <w:rPr>
                <w:szCs w:val="24"/>
              </w:rPr>
              <w:t>D</w:t>
            </w:r>
            <w:r w:rsidRPr="00C11AE4">
              <w:rPr>
                <w:szCs w:val="24"/>
                <w:vertAlign w:val="subscript"/>
              </w:rPr>
              <w:t>z</w:t>
            </w:r>
          </w:p>
          <w:p w:rsidR="001B191B" w:rsidRPr="00C11AE4" w:rsidRDefault="001B191B" w:rsidP="001B191B">
            <w:pPr>
              <w:rPr>
                <w:szCs w:val="24"/>
                <w:lang w:val="pl-PL"/>
              </w:rPr>
            </w:pPr>
            <w:r w:rsidRPr="00C11AE4">
              <w:rPr>
                <w:szCs w:val="24"/>
                <w:lang w:val="pl-PL"/>
              </w:rPr>
              <w:t>x + y + z = 7  (*)</w:t>
            </w:r>
          </w:p>
          <w:p w:rsidR="001B191B" w:rsidRPr="00C11AE4" w:rsidRDefault="001B191B" w:rsidP="001B191B">
            <w:pPr>
              <w:rPr>
                <w:szCs w:val="24"/>
                <w:lang w:val="pl-PL"/>
              </w:rPr>
            </w:pPr>
            <w:r w:rsidRPr="00C11AE4">
              <w:rPr>
                <w:szCs w:val="24"/>
                <w:lang w:val="pl-PL"/>
              </w:rPr>
              <w:t>xZ</w:t>
            </w:r>
            <w:r w:rsidRPr="00C11AE4">
              <w:rPr>
                <w:szCs w:val="24"/>
                <w:vertAlign w:val="subscript"/>
                <w:lang w:val="pl-PL"/>
              </w:rPr>
              <w:t>A</w:t>
            </w:r>
            <w:r w:rsidRPr="00C11AE4">
              <w:rPr>
                <w:szCs w:val="24"/>
                <w:lang w:val="pl-PL"/>
              </w:rPr>
              <w:t xml:space="preserve">  +  yZ</w:t>
            </w:r>
            <w:r w:rsidRPr="00C11AE4">
              <w:rPr>
                <w:szCs w:val="24"/>
                <w:vertAlign w:val="subscript"/>
                <w:lang w:val="pl-PL"/>
              </w:rPr>
              <w:t>B</w:t>
            </w:r>
            <w:r w:rsidRPr="00C11AE4">
              <w:rPr>
                <w:szCs w:val="24"/>
                <w:lang w:val="pl-PL"/>
              </w:rPr>
              <w:t xml:space="preserve">  + z.Z</w:t>
            </w:r>
            <w:r w:rsidRPr="00C11AE4">
              <w:rPr>
                <w:szCs w:val="24"/>
                <w:vertAlign w:val="subscript"/>
                <w:lang w:val="pl-PL"/>
              </w:rPr>
              <w:t>D</w:t>
            </w:r>
            <w:r w:rsidRPr="00C11AE4">
              <w:rPr>
                <w:szCs w:val="24"/>
                <w:lang w:val="pl-PL"/>
              </w:rPr>
              <w:t xml:space="preserve"> = 18  (**)</w:t>
            </w:r>
          </w:p>
          <w:p w:rsidR="001B191B" w:rsidRPr="00C11AE4" w:rsidRDefault="001B191B" w:rsidP="001B191B">
            <w:pPr>
              <w:rPr>
                <w:szCs w:val="24"/>
                <w:lang w:val="pl-PL"/>
              </w:rPr>
            </w:pPr>
            <w:r w:rsidRPr="00C11AE4">
              <w:rPr>
                <w:szCs w:val="24"/>
                <w:lang w:val="pl-PL"/>
              </w:rPr>
              <w:t>giả sử Z</w:t>
            </w:r>
            <w:r w:rsidRPr="00C11AE4">
              <w:rPr>
                <w:szCs w:val="24"/>
                <w:vertAlign w:val="subscript"/>
                <w:lang w:val="pl-PL"/>
              </w:rPr>
              <w:t>A</w:t>
            </w:r>
            <w:r w:rsidRPr="00C11AE4">
              <w:rPr>
                <w:szCs w:val="24"/>
                <w:lang w:val="pl-PL"/>
              </w:rPr>
              <w:t xml:space="preserve"> &lt; Z</w:t>
            </w:r>
            <w:r w:rsidRPr="00C11AE4">
              <w:rPr>
                <w:szCs w:val="24"/>
                <w:vertAlign w:val="subscript"/>
                <w:lang w:val="pl-PL"/>
              </w:rPr>
              <w:t>B</w:t>
            </w:r>
            <w:r w:rsidRPr="00C11AE4">
              <w:rPr>
                <w:szCs w:val="24"/>
                <w:lang w:val="pl-PL"/>
              </w:rPr>
              <w:t xml:space="preserve"> &lt; Z</w:t>
            </w:r>
            <w:r w:rsidRPr="00C11AE4">
              <w:rPr>
                <w:szCs w:val="24"/>
                <w:vertAlign w:val="subscript"/>
                <w:lang w:val="pl-PL"/>
              </w:rPr>
              <w:t>D</w:t>
            </w:r>
          </w:p>
          <w:p w:rsidR="001B191B" w:rsidRPr="00C11AE4" w:rsidRDefault="00126156" w:rsidP="001B191B">
            <w:pPr>
              <w:rPr>
                <w:szCs w:val="24"/>
                <w:lang w:val="pl-PL"/>
              </w:rPr>
            </w:pPr>
            <w:r w:rsidRPr="00C11AE4">
              <w:rPr>
                <w:position w:val="-6"/>
                <w:szCs w:val="24"/>
              </w:rPr>
              <w:object w:dxaOrig="3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pt" o:ole="">
                  <v:imagedata r:id="rId7" o:title=""/>
                </v:shape>
                <o:OLEObject Type="Embed" ProgID="Equation.3" ShapeID="_x0000_i1025" DrawAspect="Content" ObjectID="_1581103063" r:id="rId8"/>
              </w:object>
            </w:r>
            <w:r w:rsidR="001B191B" w:rsidRPr="00C11AE4">
              <w:rPr>
                <w:szCs w:val="24"/>
                <w:lang w:val="pl-PL"/>
              </w:rPr>
              <w:t xml:space="preserve"> 2x = 5 (y + z)       (***)</w:t>
            </w:r>
          </w:p>
          <w:p w:rsidR="001B191B" w:rsidRPr="00C11AE4" w:rsidRDefault="001B191B" w:rsidP="001B191B">
            <w:pPr>
              <w:rPr>
                <w:szCs w:val="24"/>
                <w:lang w:val="pl-PL"/>
              </w:rPr>
            </w:pPr>
            <w:r w:rsidRPr="00C11AE4">
              <w:rPr>
                <w:szCs w:val="24"/>
                <w:lang w:val="pl-PL"/>
              </w:rPr>
              <w:t xml:space="preserve">Từ (*) và (***)   </w:t>
            </w:r>
            <w:r w:rsidR="00126156" w:rsidRPr="00C11AE4">
              <w:rPr>
                <w:position w:val="-6"/>
                <w:szCs w:val="24"/>
              </w:rPr>
              <w:object w:dxaOrig="300" w:dyaOrig="240">
                <v:shape id="_x0000_i1026" type="#_x0000_t75" style="width:15pt;height:12pt" o:ole="">
                  <v:imagedata r:id="rId7" o:title=""/>
                </v:shape>
                <o:OLEObject Type="Embed" ProgID="Equation.3" ShapeID="_x0000_i1026" DrawAspect="Content" ObjectID="_1581103064" r:id="rId9"/>
              </w:object>
            </w:r>
            <w:r w:rsidRPr="00C11AE4">
              <w:rPr>
                <w:szCs w:val="24"/>
                <w:lang w:val="pl-PL"/>
              </w:rPr>
              <w:t xml:space="preserve"> x = 5;    y = z = 1</w:t>
            </w:r>
          </w:p>
          <w:p w:rsidR="00126156" w:rsidRPr="00C11AE4" w:rsidRDefault="001B191B" w:rsidP="001B191B">
            <w:pPr>
              <w:rPr>
                <w:szCs w:val="24"/>
              </w:rPr>
            </w:pPr>
            <w:r w:rsidRPr="00C11AE4">
              <w:rPr>
                <w:szCs w:val="24"/>
                <w:lang w:val="pl-PL"/>
              </w:rPr>
              <w:t xml:space="preserve">từ (*) và (**)  </w:t>
            </w:r>
            <w:r w:rsidR="00126156" w:rsidRPr="00C11AE4">
              <w:rPr>
                <w:position w:val="-6"/>
                <w:szCs w:val="24"/>
              </w:rPr>
              <w:object w:dxaOrig="300" w:dyaOrig="240">
                <v:shape id="_x0000_i1027" type="#_x0000_t75" style="width:15pt;height:12pt" o:ole="">
                  <v:imagedata r:id="rId7" o:title=""/>
                </v:shape>
                <o:OLEObject Type="Embed" ProgID="Equation.3" ShapeID="_x0000_i1027" DrawAspect="Content" ObjectID="_1581103065" r:id="rId10"/>
              </w:object>
            </w:r>
            <w:r w:rsidR="00126156" w:rsidRPr="00C11AE4">
              <w:rPr>
                <w:szCs w:val="24"/>
              </w:rPr>
              <w:t xml:space="preserve"> </w:t>
            </w:r>
          </w:p>
          <w:p w:rsidR="001B191B" w:rsidRPr="00C11AE4" w:rsidRDefault="001B191B" w:rsidP="001B191B">
            <w:pPr>
              <w:rPr>
                <w:szCs w:val="24"/>
                <w:lang w:val="pl-PL"/>
              </w:rPr>
            </w:pPr>
            <w:r w:rsidRPr="00C11AE4">
              <w:rPr>
                <w:szCs w:val="24"/>
                <w:lang w:val="pl-PL"/>
              </w:rPr>
              <w:t xml:space="preserve"> </w:t>
            </w:r>
            <w:r w:rsidRPr="00C11AE4">
              <w:rPr>
                <w:szCs w:val="24"/>
              </w:rPr>
              <w:object w:dxaOrig="1420" w:dyaOrig="620">
                <v:shape id="_x0000_i1028" type="#_x0000_t75" style="width:71.25pt;height:30.75pt" o:ole="">
                  <v:imagedata r:id="rId11" o:title=""/>
                </v:shape>
                <o:OLEObject Type="Embed" ProgID="Equation.DSMT4" ShapeID="_x0000_i1028" DrawAspect="Content" ObjectID="_1581103066" r:id="rId12"/>
              </w:object>
            </w:r>
          </w:p>
          <w:p w:rsidR="001B191B" w:rsidRPr="00C11AE4" w:rsidRDefault="00126156" w:rsidP="001B191B">
            <w:pPr>
              <w:rPr>
                <w:szCs w:val="24"/>
                <w:lang w:val="pl-PL"/>
              </w:rPr>
            </w:pPr>
            <w:r w:rsidRPr="00C11AE4">
              <w:rPr>
                <w:position w:val="-6"/>
                <w:szCs w:val="24"/>
              </w:rPr>
              <w:object w:dxaOrig="300" w:dyaOrig="240">
                <v:shape id="_x0000_i1029" type="#_x0000_t75" style="width:15pt;height:12pt" o:ole="">
                  <v:imagedata r:id="rId7" o:title=""/>
                </v:shape>
                <o:OLEObject Type="Embed" ProgID="Equation.3" ShapeID="_x0000_i1029" DrawAspect="Content" ObjectID="_1581103067" r:id="rId13"/>
              </w:object>
            </w:r>
            <w:r w:rsidR="001B191B" w:rsidRPr="00C11AE4">
              <w:rPr>
                <w:szCs w:val="24"/>
                <w:lang w:val="pl-PL"/>
              </w:rPr>
              <w:t>Z</w:t>
            </w:r>
            <w:r w:rsidR="001B191B" w:rsidRPr="00C11AE4">
              <w:rPr>
                <w:szCs w:val="24"/>
                <w:vertAlign w:val="subscript"/>
                <w:lang w:val="pl-PL"/>
              </w:rPr>
              <w:t>A</w:t>
            </w:r>
            <w:r w:rsidR="001B191B" w:rsidRPr="00C11AE4">
              <w:rPr>
                <w:szCs w:val="24"/>
                <w:lang w:val="pl-PL"/>
              </w:rPr>
              <w:t xml:space="preserve"> &lt; 2,57 </w:t>
            </w:r>
            <w:r w:rsidRPr="00C11AE4">
              <w:rPr>
                <w:position w:val="-6"/>
                <w:szCs w:val="24"/>
              </w:rPr>
              <w:object w:dxaOrig="300" w:dyaOrig="240">
                <v:shape id="_x0000_i1030" type="#_x0000_t75" style="width:15pt;height:12pt" o:ole="">
                  <v:imagedata r:id="rId7" o:title=""/>
                </v:shape>
                <o:OLEObject Type="Embed" ProgID="Equation.3" ShapeID="_x0000_i1030" DrawAspect="Content" ObjectID="_1581103068" r:id="rId14"/>
              </w:object>
            </w:r>
            <w:r w:rsidR="001B191B" w:rsidRPr="00C11AE4">
              <w:rPr>
                <w:szCs w:val="24"/>
                <w:lang w:val="pl-PL"/>
              </w:rPr>
              <w:t xml:space="preserve"> Z</w:t>
            </w:r>
            <w:r w:rsidR="001B191B" w:rsidRPr="00C11AE4">
              <w:rPr>
                <w:szCs w:val="24"/>
                <w:vertAlign w:val="subscript"/>
                <w:lang w:val="pl-PL"/>
              </w:rPr>
              <w:t>A</w:t>
            </w:r>
            <w:r w:rsidR="001B191B" w:rsidRPr="00C11AE4">
              <w:rPr>
                <w:szCs w:val="24"/>
                <w:lang w:val="pl-PL"/>
              </w:rPr>
              <w:t xml:space="preserve"> = 1 (H);    </w:t>
            </w:r>
          </w:p>
          <w:p w:rsidR="00D82ED7" w:rsidRPr="00C11AE4" w:rsidRDefault="001B191B" w:rsidP="001B191B">
            <w:pPr>
              <w:rPr>
                <w:szCs w:val="24"/>
                <w:lang w:val="pl-PL"/>
              </w:rPr>
            </w:pPr>
            <w:r w:rsidRPr="00C11AE4">
              <w:rPr>
                <w:szCs w:val="24"/>
                <w:lang w:val="pl-PL"/>
              </w:rPr>
              <w:t>Z</w:t>
            </w:r>
            <w:r w:rsidRPr="00C11AE4">
              <w:rPr>
                <w:szCs w:val="24"/>
                <w:vertAlign w:val="subscript"/>
                <w:lang w:val="pl-PL"/>
              </w:rPr>
              <w:t>A</w:t>
            </w:r>
            <w:r w:rsidRPr="00C11AE4">
              <w:rPr>
                <w:szCs w:val="24"/>
                <w:lang w:val="pl-PL"/>
              </w:rPr>
              <w:t xml:space="preserve"> = 2 (He) : loại</w:t>
            </w:r>
          </w:p>
          <w:p w:rsidR="00126156" w:rsidRPr="00C11AE4" w:rsidRDefault="001B191B" w:rsidP="001B191B">
            <w:pPr>
              <w:rPr>
                <w:rFonts w:eastAsia="Times New Roman" w:cs="Times New Roman"/>
                <w:szCs w:val="24"/>
                <w:lang w:val="pl-PL"/>
              </w:rPr>
            </w:pPr>
            <w:r w:rsidRPr="00C11AE4">
              <w:rPr>
                <w:rFonts w:eastAsia="Times New Roman" w:cs="Times New Roman"/>
                <w:szCs w:val="24"/>
                <w:lang w:val="pl-PL"/>
              </w:rPr>
              <w:t>B, D thuộc cùng chu kỳ, ở hai nhóm A kế tiếp, lại có Z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l-PL"/>
              </w:rPr>
              <w:t>B</w:t>
            </w:r>
            <w:r w:rsidRPr="00C11AE4">
              <w:rPr>
                <w:rFonts w:eastAsia="Times New Roman" w:cs="Times New Roman"/>
                <w:szCs w:val="24"/>
                <w:lang w:val="pl-PL"/>
              </w:rPr>
              <w:t xml:space="preserve"> + Z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l-PL"/>
              </w:rPr>
              <w:t>D</w:t>
            </w:r>
            <w:r w:rsidR="00126156" w:rsidRPr="00C11AE4">
              <w:rPr>
                <w:rFonts w:eastAsia="Times New Roman" w:cs="Times New Roman"/>
                <w:szCs w:val="24"/>
                <w:lang w:val="pl-PL"/>
              </w:rPr>
              <w:t xml:space="preserve"> = 18 – 5 = 13 </w:t>
            </w:r>
          </w:p>
          <w:p w:rsidR="001B191B" w:rsidRPr="00C11AE4" w:rsidRDefault="001B191B" w:rsidP="001B191B">
            <w:pPr>
              <w:rPr>
                <w:rFonts w:eastAsia="Times New Roman" w:cs="Times New Roman"/>
                <w:szCs w:val="24"/>
                <w:lang w:val="pl-PL"/>
              </w:rPr>
            </w:pPr>
            <w:r w:rsidRPr="00C11AE4">
              <w:rPr>
                <w:rFonts w:eastAsia="Times New Roman" w:cs="Times New Roman"/>
                <w:szCs w:val="24"/>
                <w:lang w:val="pl-PL"/>
              </w:rPr>
              <w:t xml:space="preserve"> </w:t>
            </w:r>
            <w:r w:rsidR="00126156" w:rsidRPr="00C11AE4">
              <w:rPr>
                <w:position w:val="-6"/>
                <w:szCs w:val="24"/>
              </w:rPr>
              <w:object w:dxaOrig="300" w:dyaOrig="240">
                <v:shape id="_x0000_i1031" type="#_x0000_t75" style="width:15pt;height:12pt" o:ole="">
                  <v:imagedata r:id="rId7" o:title=""/>
                </v:shape>
                <o:OLEObject Type="Embed" ProgID="Equation.3" ShapeID="_x0000_i1031" DrawAspect="Content" ObjectID="_1581103069" r:id="rId15"/>
              </w:object>
            </w:r>
            <w:r w:rsidRPr="00C11AE4">
              <w:rPr>
                <w:rFonts w:eastAsia="Times New Roman" w:cs="Times New Roman"/>
                <w:szCs w:val="24"/>
                <w:lang w:val="pl-PL"/>
              </w:rPr>
              <w:t xml:space="preserve">B, D thuộc chu kì nhỏ </w:t>
            </w:r>
            <w:r w:rsidRPr="00C11AE4">
              <w:rPr>
                <w:rFonts w:eastAsia="Times New Roman" w:cs="Times New Roman"/>
                <w:position w:val="-6"/>
                <w:szCs w:val="24"/>
                <w:lang w:val="pl-PL"/>
              </w:rPr>
              <w:object w:dxaOrig="300" w:dyaOrig="240">
                <v:shape id="_x0000_i1032" type="#_x0000_t75" style="width:15pt;height:12pt" o:ole="">
                  <v:imagedata r:id="rId16" o:title=""/>
                </v:shape>
                <o:OLEObject Type="Embed" ProgID="Equation.DSMT4" ShapeID="_x0000_i1032" DrawAspect="Content" ObjectID="_1581103070" r:id="rId17"/>
              </w:object>
            </w:r>
            <w:r w:rsidRPr="00C11AE4">
              <w:rPr>
                <w:rFonts w:eastAsia="Times New Roman" w:cs="Times New Roman"/>
                <w:szCs w:val="24"/>
                <w:lang w:val="pl-PL"/>
              </w:rPr>
              <w:t xml:space="preserve"> Z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l-PL"/>
              </w:rPr>
              <w:t>D</w:t>
            </w:r>
            <w:r w:rsidRPr="00C11AE4">
              <w:rPr>
                <w:rFonts w:eastAsia="Times New Roman" w:cs="Times New Roman"/>
                <w:szCs w:val="24"/>
                <w:lang w:val="pl-PL"/>
              </w:rPr>
              <w:t xml:space="preserve"> = Z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l-PL"/>
              </w:rPr>
              <w:t>B</w:t>
            </w:r>
            <w:r w:rsidRPr="00C11AE4">
              <w:rPr>
                <w:rFonts w:eastAsia="Times New Roman" w:cs="Times New Roman"/>
                <w:szCs w:val="24"/>
                <w:lang w:val="pl-PL"/>
              </w:rPr>
              <w:t xml:space="preserve">   +  1</w:t>
            </w:r>
          </w:p>
          <w:p w:rsidR="001B191B" w:rsidRPr="00C11AE4" w:rsidRDefault="00126156" w:rsidP="001B191B">
            <w:pPr>
              <w:rPr>
                <w:rFonts w:eastAsia="Times New Roman" w:cs="Times New Roman"/>
                <w:szCs w:val="24"/>
                <w:lang w:val="pl-PL"/>
              </w:rPr>
            </w:pPr>
            <w:r w:rsidRPr="00C11AE4">
              <w:rPr>
                <w:position w:val="-6"/>
                <w:szCs w:val="24"/>
              </w:rPr>
              <w:object w:dxaOrig="300" w:dyaOrig="240">
                <v:shape id="_x0000_i1033" type="#_x0000_t75" style="width:15pt;height:12pt" o:ole="">
                  <v:imagedata r:id="rId7" o:title=""/>
                </v:shape>
                <o:OLEObject Type="Embed" ProgID="Equation.3" ShapeID="_x0000_i1033" DrawAspect="Content" ObjectID="_1581103071" r:id="rId18"/>
              </w:object>
            </w:r>
            <w:r w:rsidRPr="00C11AE4">
              <w:rPr>
                <w:szCs w:val="24"/>
              </w:rPr>
              <w:t xml:space="preserve"> </w:t>
            </w:r>
            <w:r w:rsidR="001B191B" w:rsidRPr="00C11AE4">
              <w:rPr>
                <w:rFonts w:eastAsia="Times New Roman" w:cs="Times New Roman"/>
                <w:szCs w:val="24"/>
                <w:lang w:val="pl-PL"/>
              </w:rPr>
              <w:t>Z</w:t>
            </w:r>
            <w:r w:rsidR="001B191B" w:rsidRPr="00C11AE4">
              <w:rPr>
                <w:rFonts w:eastAsia="Times New Roman" w:cs="Times New Roman"/>
                <w:szCs w:val="24"/>
                <w:vertAlign w:val="subscript"/>
                <w:lang w:val="pl-PL"/>
              </w:rPr>
              <w:t>B</w:t>
            </w:r>
            <w:r w:rsidR="001B191B" w:rsidRPr="00C11AE4">
              <w:rPr>
                <w:rFonts w:eastAsia="Times New Roman" w:cs="Times New Roman"/>
                <w:szCs w:val="24"/>
                <w:lang w:val="pl-PL"/>
              </w:rPr>
              <w:t xml:space="preserve"> = 6 (C)</w:t>
            </w:r>
          </w:p>
          <w:p w:rsidR="001B191B" w:rsidRPr="00C11AE4" w:rsidRDefault="001B191B" w:rsidP="001B191B">
            <w:pPr>
              <w:rPr>
                <w:rFonts w:eastAsia="Times New Roman" w:cs="Times New Roman"/>
                <w:szCs w:val="24"/>
                <w:lang w:val="pl-PL"/>
              </w:rPr>
            </w:pPr>
            <w:r w:rsidRPr="00C11AE4">
              <w:rPr>
                <w:rFonts w:eastAsia="Times New Roman" w:cs="Times New Roman"/>
                <w:szCs w:val="24"/>
                <w:lang w:val="pl-PL"/>
              </w:rPr>
              <w:t xml:space="preserve">      Z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l-PL"/>
              </w:rPr>
              <w:t>D</w:t>
            </w:r>
            <w:r w:rsidRPr="00C11AE4">
              <w:rPr>
                <w:rFonts w:eastAsia="Times New Roman" w:cs="Times New Roman"/>
                <w:szCs w:val="24"/>
                <w:lang w:val="pl-PL"/>
              </w:rPr>
              <w:t xml:space="preserve"> = 7 (N)</w:t>
            </w:r>
          </w:p>
          <w:p w:rsidR="001B191B" w:rsidRPr="00C11AE4" w:rsidRDefault="001B191B" w:rsidP="001B191B">
            <w:pPr>
              <w:rPr>
                <w:szCs w:val="24"/>
              </w:rPr>
            </w:pPr>
            <w:r w:rsidRPr="00C11AE4">
              <w:rPr>
                <w:rFonts w:eastAsia="Times New Roman" w:cs="Times New Roman"/>
                <w:szCs w:val="24"/>
                <w:lang w:val="pl-PL"/>
              </w:rPr>
              <w:t xml:space="preserve">CTPT của X:  </w:t>
            </w:r>
            <w:r w:rsidRPr="007C1FD3">
              <w:rPr>
                <w:rFonts w:eastAsia="Times New Roman" w:cs="Times New Roman"/>
                <w:b/>
                <w:szCs w:val="24"/>
                <w:lang w:val="pl-PL"/>
              </w:rPr>
              <w:t>H</w:t>
            </w:r>
            <w:r w:rsidRPr="007C1FD3">
              <w:rPr>
                <w:rFonts w:eastAsia="Times New Roman" w:cs="Times New Roman"/>
                <w:b/>
                <w:szCs w:val="24"/>
                <w:vertAlign w:val="subscript"/>
                <w:lang w:val="pl-PL"/>
              </w:rPr>
              <w:t>5</w:t>
            </w:r>
            <w:r w:rsidRPr="007C1FD3">
              <w:rPr>
                <w:rFonts w:eastAsia="Times New Roman" w:cs="Times New Roman"/>
                <w:b/>
                <w:szCs w:val="24"/>
                <w:lang w:val="pl-PL"/>
              </w:rPr>
              <w:t>CN</w:t>
            </w:r>
          </w:p>
        </w:tc>
        <w:tc>
          <w:tcPr>
            <w:tcW w:w="1134" w:type="dxa"/>
          </w:tcPr>
          <w:p w:rsidR="00D82ED7" w:rsidRDefault="00563565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Pr="00C11AE4" w:rsidRDefault="00563565" w:rsidP="00D82ED7">
            <w:pPr>
              <w:jc w:val="center"/>
              <w:rPr>
                <w:szCs w:val="24"/>
              </w:rPr>
            </w:pPr>
          </w:p>
        </w:tc>
      </w:tr>
      <w:tr w:rsidR="00D82ED7" w:rsidRPr="00C11AE4" w:rsidTr="00F17F5C">
        <w:tc>
          <w:tcPr>
            <w:tcW w:w="887" w:type="dxa"/>
          </w:tcPr>
          <w:p w:rsidR="00D82ED7" w:rsidRPr="00F17F5C" w:rsidRDefault="00D82ED7" w:rsidP="00D82ED7">
            <w:pPr>
              <w:jc w:val="center"/>
              <w:rPr>
                <w:b/>
                <w:szCs w:val="24"/>
              </w:rPr>
            </w:pPr>
          </w:p>
        </w:tc>
        <w:tc>
          <w:tcPr>
            <w:tcW w:w="390" w:type="dxa"/>
          </w:tcPr>
          <w:p w:rsidR="00D82ED7" w:rsidRPr="00F17F5C" w:rsidRDefault="00891E47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2</w:t>
            </w:r>
          </w:p>
        </w:tc>
        <w:tc>
          <w:tcPr>
            <w:tcW w:w="8788" w:type="dxa"/>
          </w:tcPr>
          <w:p w:rsidR="00E916F5" w:rsidRPr="00C11AE4" w:rsidRDefault="007F2C66" w:rsidP="00891E47">
            <w:pPr>
              <w:jc w:val="both"/>
              <w:rPr>
                <w:rFonts w:eastAsia="Times New Roman" w:cs="Times New Roman"/>
                <w:b/>
                <w:bCs/>
                <w:i/>
                <w:iCs/>
                <w:color w:val="000000"/>
                <w:szCs w:val="24"/>
                <w:lang w:val="pt-BR"/>
              </w:rPr>
            </w:pPr>
            <w:r w:rsidRPr="00C11AE4">
              <w:rPr>
                <w:szCs w:val="24"/>
              </w:rPr>
              <w:object w:dxaOrig="1131" w:dyaOrig="1192">
                <v:shape id="_x0000_i1034" type="#_x0000_t75" style="width:56.25pt;height:59.25pt" o:ole="">
                  <v:imagedata r:id="rId19" o:title=""/>
                </v:shape>
                <o:OLEObject Type="Embed" ProgID="ChemDraw.Document.6.0" ShapeID="_x0000_i1034" DrawAspect="Content" ObjectID="_1581103072" r:id="rId20"/>
              </w:object>
            </w:r>
            <w:r w:rsidRPr="00C11AE4">
              <w:rPr>
                <w:szCs w:val="24"/>
              </w:rPr>
              <w:t xml:space="preserve">                                          </w:t>
            </w:r>
            <w:r w:rsidRPr="00C11AE4">
              <w:rPr>
                <w:szCs w:val="24"/>
              </w:rPr>
              <w:object w:dxaOrig="1131" w:dyaOrig="1192">
                <v:shape id="_x0000_i1035" type="#_x0000_t75" style="width:56.25pt;height:59.25pt" o:ole="">
                  <v:imagedata r:id="rId21" o:title=""/>
                </v:shape>
                <o:OLEObject Type="Embed" ProgID="ChemDraw.Document.6.0" ShapeID="_x0000_i1035" DrawAspect="Content" ObjectID="_1581103073" r:id="rId22"/>
              </w:object>
            </w:r>
          </w:p>
          <w:p w:rsidR="00E916F5" w:rsidRPr="00C11AE4" w:rsidRDefault="00E916F5" w:rsidP="00891E47">
            <w:pPr>
              <w:jc w:val="both"/>
              <w:rPr>
                <w:rFonts w:eastAsia="Times New Roman" w:cs="Times New Roman"/>
                <w:b/>
                <w:bCs/>
                <w:i/>
                <w:iCs/>
                <w:color w:val="000000"/>
                <w:szCs w:val="24"/>
                <w:lang w:val="pt-BR"/>
              </w:rPr>
            </w:pPr>
          </w:p>
          <w:p w:rsidR="00E916F5" w:rsidRPr="00C11AE4" w:rsidRDefault="007F2C66" w:rsidP="00891E47">
            <w:pPr>
              <w:jc w:val="both"/>
              <w:rPr>
                <w:rFonts w:eastAsia="Times New Roman" w:cs="Times New Roman"/>
                <w:bCs/>
                <w:iCs/>
                <w:color w:val="000000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bCs/>
                <w:iCs/>
                <w:color w:val="000000"/>
                <w:szCs w:val="24"/>
                <w:lang w:val="pt-BR"/>
              </w:rPr>
              <w:t xml:space="preserve">CT e                                                </w:t>
            </w:r>
            <w:r w:rsidR="007C1FD3">
              <w:rPr>
                <w:rFonts w:eastAsia="Times New Roman" w:cs="Times New Roman"/>
                <w:bCs/>
                <w:iCs/>
                <w:color w:val="000000"/>
                <w:szCs w:val="24"/>
                <w:lang w:val="pt-BR"/>
              </w:rPr>
              <w:t xml:space="preserve">         </w:t>
            </w:r>
            <w:r w:rsidRPr="00C11AE4">
              <w:rPr>
                <w:rFonts w:eastAsia="Times New Roman" w:cs="Times New Roman"/>
                <w:bCs/>
                <w:iCs/>
                <w:color w:val="000000"/>
                <w:szCs w:val="24"/>
                <w:lang w:val="pt-BR"/>
              </w:rPr>
              <w:t>CTCT</w:t>
            </w:r>
          </w:p>
          <w:p w:rsidR="00891E47" w:rsidRPr="00C11AE4" w:rsidRDefault="00E916F5" w:rsidP="00891E47">
            <w:pPr>
              <w:jc w:val="both"/>
              <w:rPr>
                <w:szCs w:val="24"/>
              </w:rPr>
            </w:pPr>
            <w:r w:rsidRPr="00C11AE4">
              <w:rPr>
                <w:rFonts w:eastAsia="Times New Roman" w:cs="Times New Roman"/>
                <w:b/>
                <w:bCs/>
                <w:i/>
                <w:iCs/>
                <w:color w:val="000000"/>
                <w:szCs w:val="24"/>
                <w:lang w:val="pt-BR"/>
              </w:rPr>
              <w:t>: C</w:t>
            </w:r>
            <w:r w:rsidR="00A93701">
              <w:rPr>
                <w:rFonts w:eastAsia="Times New Roman" w:cs="Times New Roman"/>
                <w:b/>
                <w:bCs/>
                <w:i/>
                <w:iCs/>
                <w:color w:val="000000"/>
                <w:position w:val="-4"/>
                <w:szCs w:val="24"/>
                <w:lang w:val="pt-BR"/>
              </w:rPr>
              <w:pict>
                <v:shape id="_x0000_i1036" type="#_x0000_t75" style="width:9pt;height:14.25pt">
                  <v:imagedata r:id="rId23" o:title=""/>
                </v:shape>
              </w:pict>
            </w:r>
            <w:r w:rsidRPr="00C11AE4">
              <w:rPr>
                <w:rFonts w:eastAsia="Times New Roman" w:cs="Times New Roman"/>
                <w:b/>
                <w:bCs/>
                <w:i/>
                <w:iCs/>
                <w:color w:val="000000"/>
                <w:szCs w:val="24"/>
                <w:lang w:val="pt-BR"/>
              </w:rPr>
              <w:t>O</w:t>
            </w:r>
            <w:r w:rsidR="00891E47" w:rsidRPr="00891E47">
              <w:rPr>
                <w:rFonts w:eastAsia="Times New Roman" w:cs="Times New Roman"/>
                <w:b/>
                <w:bCs/>
                <w:i/>
                <w:iCs/>
                <w:color w:val="000000"/>
                <w:szCs w:val="24"/>
                <w:lang w:val="pt-BR"/>
              </w:rPr>
              <w:t xml:space="preserve"> :       </w:t>
            </w:r>
            <w:r w:rsidR="007F2C66" w:rsidRPr="00C11AE4">
              <w:rPr>
                <w:rFonts w:eastAsia="Times New Roman" w:cs="Times New Roman"/>
                <w:b/>
                <w:bCs/>
                <w:i/>
                <w:iCs/>
                <w:color w:val="000000"/>
                <w:szCs w:val="24"/>
                <w:lang w:val="pt-BR"/>
              </w:rPr>
              <w:t xml:space="preserve">                       </w:t>
            </w:r>
            <w:r w:rsidR="00891E47" w:rsidRPr="00891E47">
              <w:rPr>
                <w:rFonts w:eastAsia="Times New Roman" w:cs="Times New Roman"/>
                <w:b/>
                <w:bCs/>
                <w:i/>
                <w:iCs/>
                <w:color w:val="000000"/>
                <w:szCs w:val="24"/>
                <w:lang w:val="pt-BR"/>
              </w:rPr>
              <w:t xml:space="preserve">  </w:t>
            </w:r>
            <w:r w:rsidR="007F2C66" w:rsidRPr="00C11AE4">
              <w:rPr>
                <w:rFonts w:eastAsia="Times New Roman" w:cs="Times New Roman"/>
                <w:b/>
                <w:bCs/>
                <w:i/>
                <w:iCs/>
                <w:color w:val="000000"/>
                <w:szCs w:val="24"/>
              </w:rPr>
              <w:t xml:space="preserve">     </w:t>
            </w:r>
            <w:r w:rsidRPr="00C11AE4">
              <w:rPr>
                <w:rFonts w:eastAsia="Times New Roman" w:cs="Times New Roman"/>
                <w:b/>
                <w:bCs/>
                <w:i/>
                <w:iCs/>
                <w:color w:val="000000"/>
                <w:szCs w:val="24"/>
                <w:lang w:val="pt-BR"/>
              </w:rPr>
              <w:t xml:space="preserve">        </w:t>
            </w:r>
            <w:r w:rsidRPr="00C11AE4">
              <w:rPr>
                <w:szCs w:val="24"/>
              </w:rPr>
              <w:object w:dxaOrig="1014" w:dyaOrig="344">
                <v:shape id="_x0000_i1037" type="#_x0000_t75" style="width:51pt;height:17.25pt" o:ole="">
                  <v:imagedata r:id="rId24" o:title=""/>
                </v:shape>
                <o:OLEObject Type="Embed" ProgID="ChemDraw.Document.6.0" ShapeID="_x0000_i1037" DrawAspect="Content" ObjectID="_1581103074" r:id="rId25"/>
              </w:object>
            </w:r>
          </w:p>
          <w:p w:rsidR="007F2C66" w:rsidRPr="00C11AE4" w:rsidRDefault="007F2C66" w:rsidP="007F2C66">
            <w:pPr>
              <w:jc w:val="both"/>
              <w:rPr>
                <w:bCs/>
                <w:iCs/>
                <w:szCs w:val="24"/>
                <w:lang w:val="pt-BR"/>
              </w:rPr>
            </w:pPr>
            <w:r w:rsidRPr="00C11AE4">
              <w:rPr>
                <w:bCs/>
                <w:iCs/>
                <w:szCs w:val="24"/>
                <w:lang w:val="pt-BR"/>
              </w:rPr>
              <w:t xml:space="preserve">  CT e                                                       CTCT</w:t>
            </w:r>
          </w:p>
          <w:p w:rsidR="007F2C66" w:rsidRPr="00C11AE4" w:rsidRDefault="007F2C66" w:rsidP="00891E47">
            <w:pPr>
              <w:jc w:val="both"/>
              <w:rPr>
                <w:szCs w:val="24"/>
              </w:rPr>
            </w:pPr>
          </w:p>
          <w:p w:rsidR="00D82ED7" w:rsidRPr="00C11AE4" w:rsidRDefault="007F2C66" w:rsidP="007F2C66">
            <w:pPr>
              <w:jc w:val="both"/>
              <w:rPr>
                <w:szCs w:val="24"/>
              </w:rPr>
            </w:pPr>
            <w:r w:rsidRPr="00C11AE4">
              <w:rPr>
                <w:szCs w:val="24"/>
              </w:rPr>
              <w:t>Trong phân tử NO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 xml:space="preserve"> có 1 electron tự do không liên kết và xung quanh nguyên tử N mới có 7 e hoá trị, điều này trái với quy tắc bát tử. Do vậy, 2 phân tử NO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 xml:space="preserve"> dễ dàng bị đime hoá thành phân tử N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>, để xung quanh nguyên tử N có 8 e hoá trị.</w:t>
            </w:r>
          </w:p>
        </w:tc>
        <w:tc>
          <w:tcPr>
            <w:tcW w:w="1134" w:type="dxa"/>
          </w:tcPr>
          <w:p w:rsidR="00D82ED7" w:rsidRDefault="00563565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Pr="00C11AE4" w:rsidRDefault="00563565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</w:tc>
      </w:tr>
      <w:tr w:rsidR="00D82ED7" w:rsidRPr="00C11AE4" w:rsidTr="00F17F5C">
        <w:tc>
          <w:tcPr>
            <w:tcW w:w="887" w:type="dxa"/>
          </w:tcPr>
          <w:p w:rsidR="00D82ED7" w:rsidRPr="00F17F5C" w:rsidRDefault="00D82ED7" w:rsidP="00D82ED7">
            <w:pPr>
              <w:jc w:val="center"/>
              <w:rPr>
                <w:b/>
                <w:szCs w:val="24"/>
              </w:rPr>
            </w:pPr>
          </w:p>
        </w:tc>
        <w:tc>
          <w:tcPr>
            <w:tcW w:w="390" w:type="dxa"/>
          </w:tcPr>
          <w:p w:rsidR="00D82ED7" w:rsidRPr="00F17F5C" w:rsidRDefault="007F2C66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3</w:t>
            </w:r>
          </w:p>
        </w:tc>
        <w:tc>
          <w:tcPr>
            <w:tcW w:w="8788" w:type="dxa"/>
          </w:tcPr>
          <w:p w:rsidR="008F545A" w:rsidRPr="00563565" w:rsidRDefault="008F545A" w:rsidP="007F2C66">
            <w:pPr>
              <w:rPr>
                <w:sz w:val="20"/>
                <w:szCs w:val="24"/>
              </w:rPr>
            </w:pPr>
            <w:r w:rsidRPr="00563565">
              <w:rPr>
                <w:sz w:val="20"/>
                <w:szCs w:val="24"/>
              </w:rPr>
              <w:t xml:space="preserve">    +2  +5 -2               +3          +4           0</w:t>
            </w:r>
          </w:p>
          <w:p w:rsidR="007F2C66" w:rsidRPr="00C11AE4" w:rsidRDefault="007F2C66" w:rsidP="007F2C66">
            <w:pPr>
              <w:rPr>
                <w:szCs w:val="24"/>
                <w:vertAlign w:val="subscript"/>
              </w:rPr>
            </w:pPr>
            <w:r w:rsidRPr="00C11AE4">
              <w:rPr>
                <w:szCs w:val="24"/>
              </w:rPr>
              <w:t>a. Fe(NO</w:t>
            </w:r>
            <w:r w:rsidRPr="00C11AE4">
              <w:rPr>
                <w:szCs w:val="24"/>
                <w:vertAlign w:val="subscript"/>
              </w:rPr>
              <w:t>3</w:t>
            </w:r>
            <w:r w:rsidRPr="00C11AE4">
              <w:rPr>
                <w:szCs w:val="24"/>
              </w:rPr>
              <w:t>)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 xml:space="preserve">  </w:t>
            </w:r>
            <w:r w:rsidRPr="00C11AE4">
              <w:rPr>
                <w:position w:val="-6"/>
                <w:szCs w:val="24"/>
              </w:rPr>
              <w:object w:dxaOrig="300" w:dyaOrig="220">
                <v:shape id="_x0000_i1038" type="#_x0000_t75" style="width:15pt;height:11.25pt" o:ole="">
                  <v:imagedata r:id="rId26" o:title=""/>
                </v:shape>
                <o:OLEObject Type="Embed" ProgID="Equation.3" ShapeID="_x0000_i1038" DrawAspect="Content" ObjectID="_1581103075" r:id="rId27"/>
              </w:object>
            </w:r>
            <w:r w:rsidRPr="00C11AE4">
              <w:rPr>
                <w:szCs w:val="24"/>
              </w:rPr>
              <w:t xml:space="preserve"> Fe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O</w:t>
            </w:r>
            <w:r w:rsidRPr="00C11AE4">
              <w:rPr>
                <w:szCs w:val="24"/>
                <w:vertAlign w:val="subscript"/>
              </w:rPr>
              <w:t>3</w:t>
            </w:r>
            <w:r w:rsidRPr="00C11AE4">
              <w:rPr>
                <w:szCs w:val="24"/>
              </w:rPr>
              <w:t xml:space="preserve"> + NO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 xml:space="preserve"> + O</w:t>
            </w:r>
            <w:r w:rsidRPr="00C11AE4">
              <w:rPr>
                <w:szCs w:val="24"/>
                <w:vertAlign w:val="subscript"/>
              </w:rPr>
              <w:t>2</w:t>
            </w:r>
          </w:p>
          <w:p w:rsidR="008F545A" w:rsidRPr="00C11AE4" w:rsidRDefault="008F545A" w:rsidP="007F2C66">
            <w:pPr>
              <w:rPr>
                <w:szCs w:val="24"/>
                <w:vertAlign w:val="subscript"/>
              </w:rPr>
            </w:pPr>
            <w:r w:rsidRPr="00C11AE4">
              <w:rPr>
                <w:szCs w:val="24"/>
              </w:rPr>
              <w:object w:dxaOrig="5669" w:dyaOrig="1081">
                <v:shape id="_x0000_i1039" type="#_x0000_t75" style="width:283.5pt;height:54pt" o:ole="">
                  <v:imagedata r:id="rId28" o:title=""/>
                </v:shape>
                <o:OLEObject Type="Embed" ProgID="ChemDraw.Document.6.0" ShapeID="_x0000_i1039" DrawAspect="Content" ObjectID="_1581103076" r:id="rId29"/>
              </w:object>
            </w:r>
          </w:p>
          <w:p w:rsidR="008F545A" w:rsidRPr="00C11AE4" w:rsidRDefault="00126156" w:rsidP="008F545A">
            <w:pPr>
              <w:rPr>
                <w:szCs w:val="24"/>
                <w:vertAlign w:val="subscript"/>
              </w:rPr>
            </w:pPr>
            <w:r w:rsidRPr="00C11AE4">
              <w:rPr>
                <w:position w:val="-6"/>
                <w:szCs w:val="24"/>
              </w:rPr>
              <w:object w:dxaOrig="300" w:dyaOrig="240">
                <v:shape id="_x0000_i1040" type="#_x0000_t75" style="width:15pt;height:12pt" o:ole="">
                  <v:imagedata r:id="rId7" o:title=""/>
                </v:shape>
                <o:OLEObject Type="Embed" ProgID="Equation.3" ShapeID="_x0000_i1040" DrawAspect="Content" ObjectID="_1581103077" r:id="rId30"/>
              </w:object>
            </w:r>
            <w:r w:rsidRPr="00C11AE4">
              <w:rPr>
                <w:szCs w:val="24"/>
              </w:rPr>
              <w:t xml:space="preserve"> </w:t>
            </w:r>
            <w:r w:rsidR="008F545A" w:rsidRPr="007C1FD3">
              <w:rPr>
                <w:b/>
                <w:szCs w:val="24"/>
              </w:rPr>
              <w:t>4Fe(NO</w:t>
            </w:r>
            <w:r w:rsidR="008F545A" w:rsidRPr="007C1FD3">
              <w:rPr>
                <w:b/>
                <w:szCs w:val="24"/>
                <w:vertAlign w:val="subscript"/>
              </w:rPr>
              <w:t>3</w:t>
            </w:r>
            <w:r w:rsidR="008F545A" w:rsidRPr="007C1FD3">
              <w:rPr>
                <w:b/>
                <w:szCs w:val="24"/>
              </w:rPr>
              <w:t>)</w:t>
            </w:r>
            <w:r w:rsidR="008F545A" w:rsidRPr="007C1FD3">
              <w:rPr>
                <w:b/>
                <w:szCs w:val="24"/>
                <w:vertAlign w:val="subscript"/>
              </w:rPr>
              <w:t>2</w:t>
            </w:r>
            <w:r w:rsidR="008F545A" w:rsidRPr="007C1FD3">
              <w:rPr>
                <w:b/>
                <w:szCs w:val="24"/>
              </w:rPr>
              <w:t xml:space="preserve">  </w:t>
            </w:r>
            <w:r w:rsidR="008F545A" w:rsidRPr="007C1FD3">
              <w:rPr>
                <w:b/>
                <w:position w:val="-6"/>
                <w:szCs w:val="24"/>
              </w:rPr>
              <w:object w:dxaOrig="300" w:dyaOrig="220">
                <v:shape id="_x0000_i1041" type="#_x0000_t75" style="width:15pt;height:11.25pt" o:ole="">
                  <v:imagedata r:id="rId26" o:title=""/>
                </v:shape>
                <o:OLEObject Type="Embed" ProgID="Equation.3" ShapeID="_x0000_i1041" DrawAspect="Content" ObjectID="_1581103078" r:id="rId31"/>
              </w:object>
            </w:r>
            <w:r w:rsidR="008F545A" w:rsidRPr="007C1FD3">
              <w:rPr>
                <w:b/>
                <w:szCs w:val="24"/>
              </w:rPr>
              <w:t xml:space="preserve"> 2Fe</w:t>
            </w:r>
            <w:r w:rsidR="008F545A" w:rsidRPr="007C1FD3">
              <w:rPr>
                <w:b/>
                <w:szCs w:val="24"/>
                <w:vertAlign w:val="subscript"/>
              </w:rPr>
              <w:t>2</w:t>
            </w:r>
            <w:r w:rsidR="008F545A" w:rsidRPr="007C1FD3">
              <w:rPr>
                <w:b/>
                <w:szCs w:val="24"/>
              </w:rPr>
              <w:t>O</w:t>
            </w:r>
            <w:r w:rsidR="008F545A" w:rsidRPr="007C1FD3">
              <w:rPr>
                <w:b/>
                <w:szCs w:val="24"/>
                <w:vertAlign w:val="subscript"/>
              </w:rPr>
              <w:t>3</w:t>
            </w:r>
            <w:r w:rsidR="008F545A" w:rsidRPr="007C1FD3">
              <w:rPr>
                <w:b/>
                <w:szCs w:val="24"/>
              </w:rPr>
              <w:t xml:space="preserve"> + 8NO</w:t>
            </w:r>
            <w:r w:rsidR="008F545A" w:rsidRPr="007C1FD3">
              <w:rPr>
                <w:b/>
                <w:szCs w:val="24"/>
                <w:vertAlign w:val="subscript"/>
              </w:rPr>
              <w:t>2</w:t>
            </w:r>
            <w:r w:rsidR="008F545A" w:rsidRPr="007C1FD3">
              <w:rPr>
                <w:b/>
                <w:szCs w:val="24"/>
              </w:rPr>
              <w:t xml:space="preserve"> + O</w:t>
            </w:r>
            <w:r w:rsidR="008F545A" w:rsidRPr="007C1FD3">
              <w:rPr>
                <w:b/>
                <w:szCs w:val="24"/>
                <w:vertAlign w:val="subscript"/>
              </w:rPr>
              <w:t>2</w:t>
            </w:r>
          </w:p>
          <w:p w:rsidR="008F545A" w:rsidRPr="00563565" w:rsidRDefault="00126156" w:rsidP="007F2C66">
            <w:pPr>
              <w:rPr>
                <w:sz w:val="18"/>
                <w:szCs w:val="24"/>
              </w:rPr>
            </w:pPr>
            <w:r w:rsidRPr="00563565">
              <w:rPr>
                <w:sz w:val="18"/>
                <w:szCs w:val="24"/>
              </w:rPr>
              <w:t xml:space="preserve">      0         -3       +7                                 +5               0            0</w:t>
            </w:r>
          </w:p>
          <w:p w:rsidR="007F2C66" w:rsidRPr="00C11AE4" w:rsidRDefault="007F2C66" w:rsidP="007F2C66">
            <w:pPr>
              <w:rPr>
                <w:szCs w:val="24"/>
                <w:lang w:val="nl-NL"/>
              </w:rPr>
            </w:pPr>
            <w:r w:rsidRPr="00C11AE4">
              <w:rPr>
                <w:szCs w:val="24"/>
              </w:rPr>
              <w:t xml:space="preserve">b. </w:t>
            </w:r>
            <w:r w:rsidRPr="00C11AE4">
              <w:rPr>
                <w:szCs w:val="24"/>
                <w:lang w:val="nl-NL"/>
              </w:rPr>
              <w:t>P  +  NH</w:t>
            </w:r>
            <w:r w:rsidRPr="00C11AE4">
              <w:rPr>
                <w:szCs w:val="24"/>
                <w:vertAlign w:val="subscript"/>
                <w:lang w:val="nl-NL"/>
              </w:rPr>
              <w:t>4</w:t>
            </w:r>
            <w:r w:rsidRPr="00C11AE4">
              <w:rPr>
                <w:szCs w:val="24"/>
                <w:lang w:val="nl-NL"/>
              </w:rPr>
              <w:t>ClO</w:t>
            </w:r>
            <w:r w:rsidRPr="00C11AE4">
              <w:rPr>
                <w:szCs w:val="24"/>
                <w:vertAlign w:val="subscript"/>
                <w:lang w:val="nl-NL"/>
              </w:rPr>
              <w:t>4</w:t>
            </w:r>
            <w:r w:rsidRPr="00C11AE4">
              <w:rPr>
                <w:szCs w:val="24"/>
                <w:lang w:val="nl-NL"/>
              </w:rPr>
              <w:t xml:space="preserve">        </w:t>
            </w:r>
            <w:r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1DBE4087" wp14:editId="26BE44A0">
                  <wp:extent cx="190500" cy="1428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1AE4">
              <w:rPr>
                <w:szCs w:val="24"/>
                <w:lang w:val="nl-NL"/>
              </w:rPr>
              <w:t xml:space="preserve">    H</w:t>
            </w:r>
            <w:r w:rsidRPr="00C11AE4">
              <w:rPr>
                <w:szCs w:val="24"/>
                <w:vertAlign w:val="subscript"/>
                <w:lang w:val="nl-NL"/>
              </w:rPr>
              <w:t>3</w:t>
            </w:r>
            <w:r w:rsidRPr="00C11AE4">
              <w:rPr>
                <w:szCs w:val="24"/>
                <w:lang w:val="nl-NL"/>
              </w:rPr>
              <w:t>PO</w:t>
            </w:r>
            <w:r w:rsidRPr="00C11AE4">
              <w:rPr>
                <w:szCs w:val="24"/>
                <w:vertAlign w:val="subscript"/>
                <w:lang w:val="nl-NL"/>
              </w:rPr>
              <w:t>4</w:t>
            </w:r>
            <w:r w:rsidRPr="00C11AE4">
              <w:rPr>
                <w:szCs w:val="24"/>
                <w:lang w:val="nl-NL"/>
              </w:rPr>
              <w:t xml:space="preserve">  +  N</w:t>
            </w:r>
            <w:r w:rsidRPr="00C11AE4">
              <w:rPr>
                <w:szCs w:val="24"/>
                <w:vertAlign w:val="subscript"/>
                <w:lang w:val="nl-NL"/>
              </w:rPr>
              <w:t>2</w:t>
            </w:r>
            <w:r w:rsidRPr="00C11AE4">
              <w:rPr>
                <w:szCs w:val="24"/>
                <w:lang w:val="nl-NL"/>
              </w:rPr>
              <w:t xml:space="preserve">  +  Cl</w:t>
            </w:r>
            <w:r w:rsidRPr="00C11AE4">
              <w:rPr>
                <w:szCs w:val="24"/>
                <w:vertAlign w:val="subscript"/>
                <w:lang w:val="nl-NL"/>
              </w:rPr>
              <w:t>2</w:t>
            </w:r>
            <w:r w:rsidRPr="00C11AE4">
              <w:rPr>
                <w:szCs w:val="24"/>
                <w:lang w:val="nl-NL"/>
              </w:rPr>
              <w:t xml:space="preserve">  +  H</w:t>
            </w:r>
            <w:r w:rsidRPr="00C11AE4">
              <w:rPr>
                <w:szCs w:val="24"/>
                <w:vertAlign w:val="subscript"/>
                <w:lang w:val="nl-NL"/>
              </w:rPr>
              <w:t>2</w:t>
            </w:r>
            <w:r w:rsidRPr="00C11AE4">
              <w:rPr>
                <w:szCs w:val="24"/>
                <w:lang w:val="nl-NL"/>
              </w:rPr>
              <w:t xml:space="preserve">O   </w:t>
            </w:r>
          </w:p>
          <w:p w:rsidR="00126156" w:rsidRPr="00C11AE4" w:rsidRDefault="00126156" w:rsidP="007F2C66">
            <w:pPr>
              <w:rPr>
                <w:szCs w:val="24"/>
                <w:lang w:val="nl-NL"/>
              </w:rPr>
            </w:pPr>
            <w:r w:rsidRPr="00C11AE4">
              <w:rPr>
                <w:szCs w:val="24"/>
              </w:rPr>
              <w:object w:dxaOrig="5596" w:dyaOrig="1074">
                <v:shape id="_x0000_i1042" type="#_x0000_t75" style="width:279.75pt;height:54pt" o:ole="">
                  <v:imagedata r:id="rId33" o:title=""/>
                </v:shape>
                <o:OLEObject Type="Embed" ProgID="ChemDraw.Document.6.0" ShapeID="_x0000_i1042" DrawAspect="Content" ObjectID="_1581103079" r:id="rId34"/>
              </w:object>
            </w:r>
          </w:p>
          <w:p w:rsidR="00D82ED7" w:rsidRPr="00C11AE4" w:rsidRDefault="002E2C4D" w:rsidP="00126156">
            <w:pPr>
              <w:rPr>
                <w:szCs w:val="24"/>
              </w:rPr>
            </w:pPr>
            <w:r w:rsidRPr="00C11AE4">
              <w:rPr>
                <w:position w:val="-6"/>
                <w:szCs w:val="24"/>
              </w:rPr>
              <w:object w:dxaOrig="300" w:dyaOrig="240">
                <v:shape id="_x0000_i1043" type="#_x0000_t75" style="width:15pt;height:12pt" o:ole="">
                  <v:imagedata r:id="rId7" o:title=""/>
                </v:shape>
                <o:OLEObject Type="Embed" ProgID="Equation.3" ShapeID="_x0000_i1043" DrawAspect="Content" ObjectID="_1581103080" r:id="rId35"/>
              </w:object>
            </w:r>
            <w:r w:rsidR="00126156" w:rsidRPr="007C1FD3">
              <w:rPr>
                <w:b/>
                <w:szCs w:val="24"/>
                <w:lang w:val="nl-NL"/>
              </w:rPr>
              <w:t>8P  +  10NH</w:t>
            </w:r>
            <w:r w:rsidR="00126156" w:rsidRPr="007C1FD3">
              <w:rPr>
                <w:b/>
                <w:szCs w:val="24"/>
                <w:vertAlign w:val="subscript"/>
                <w:lang w:val="nl-NL"/>
              </w:rPr>
              <w:t>4</w:t>
            </w:r>
            <w:r w:rsidR="00126156" w:rsidRPr="007C1FD3">
              <w:rPr>
                <w:b/>
                <w:szCs w:val="24"/>
                <w:lang w:val="nl-NL"/>
              </w:rPr>
              <w:t>ClO</w:t>
            </w:r>
            <w:r w:rsidR="00126156" w:rsidRPr="007C1FD3">
              <w:rPr>
                <w:b/>
                <w:szCs w:val="24"/>
                <w:vertAlign w:val="subscript"/>
                <w:lang w:val="nl-NL"/>
              </w:rPr>
              <w:t>4</w:t>
            </w:r>
            <w:r w:rsidR="00126156" w:rsidRPr="007C1FD3">
              <w:rPr>
                <w:b/>
                <w:szCs w:val="24"/>
                <w:lang w:val="nl-NL"/>
              </w:rPr>
              <w:t xml:space="preserve">        </w:t>
            </w:r>
            <w:r w:rsidR="00126156" w:rsidRPr="007C1FD3">
              <w:rPr>
                <w:b/>
                <w:noProof/>
                <w:position w:val="-6"/>
                <w:szCs w:val="24"/>
              </w:rPr>
              <w:drawing>
                <wp:inline distT="0" distB="0" distL="0" distR="0" wp14:anchorId="34E8BF18" wp14:editId="5FF7DE53">
                  <wp:extent cx="190500" cy="14287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26156" w:rsidRPr="007C1FD3">
              <w:rPr>
                <w:b/>
                <w:szCs w:val="24"/>
                <w:lang w:val="nl-NL"/>
              </w:rPr>
              <w:t xml:space="preserve">    8H</w:t>
            </w:r>
            <w:r w:rsidR="00126156" w:rsidRPr="007C1FD3">
              <w:rPr>
                <w:b/>
                <w:szCs w:val="24"/>
                <w:vertAlign w:val="subscript"/>
                <w:lang w:val="nl-NL"/>
              </w:rPr>
              <w:t>3</w:t>
            </w:r>
            <w:r w:rsidR="00126156" w:rsidRPr="007C1FD3">
              <w:rPr>
                <w:b/>
                <w:szCs w:val="24"/>
                <w:lang w:val="nl-NL"/>
              </w:rPr>
              <w:t>PO</w:t>
            </w:r>
            <w:r w:rsidR="00126156" w:rsidRPr="007C1FD3">
              <w:rPr>
                <w:b/>
                <w:szCs w:val="24"/>
                <w:vertAlign w:val="subscript"/>
                <w:lang w:val="nl-NL"/>
              </w:rPr>
              <w:t>4</w:t>
            </w:r>
            <w:r w:rsidR="00126156" w:rsidRPr="007C1FD3">
              <w:rPr>
                <w:b/>
                <w:szCs w:val="24"/>
                <w:lang w:val="nl-NL"/>
              </w:rPr>
              <w:t xml:space="preserve">  +  5N</w:t>
            </w:r>
            <w:r w:rsidR="00126156" w:rsidRPr="007C1FD3">
              <w:rPr>
                <w:b/>
                <w:szCs w:val="24"/>
                <w:vertAlign w:val="subscript"/>
                <w:lang w:val="nl-NL"/>
              </w:rPr>
              <w:t>2</w:t>
            </w:r>
            <w:r w:rsidR="00126156" w:rsidRPr="007C1FD3">
              <w:rPr>
                <w:b/>
                <w:szCs w:val="24"/>
                <w:lang w:val="nl-NL"/>
              </w:rPr>
              <w:t xml:space="preserve">  + 5Cl</w:t>
            </w:r>
            <w:r w:rsidR="00126156" w:rsidRPr="007C1FD3">
              <w:rPr>
                <w:b/>
                <w:szCs w:val="24"/>
                <w:vertAlign w:val="subscript"/>
                <w:lang w:val="nl-NL"/>
              </w:rPr>
              <w:t>2</w:t>
            </w:r>
            <w:r w:rsidR="00126156" w:rsidRPr="007C1FD3">
              <w:rPr>
                <w:b/>
                <w:szCs w:val="24"/>
                <w:lang w:val="nl-NL"/>
              </w:rPr>
              <w:t xml:space="preserve">  +  </w:t>
            </w:r>
            <w:r w:rsidRPr="007C1FD3">
              <w:rPr>
                <w:b/>
                <w:szCs w:val="24"/>
                <w:lang w:val="nl-NL"/>
              </w:rPr>
              <w:t>8</w:t>
            </w:r>
            <w:r w:rsidR="00126156" w:rsidRPr="007C1FD3">
              <w:rPr>
                <w:b/>
                <w:szCs w:val="24"/>
                <w:lang w:val="nl-NL"/>
              </w:rPr>
              <w:t>H</w:t>
            </w:r>
            <w:r w:rsidR="00126156" w:rsidRPr="007C1FD3">
              <w:rPr>
                <w:b/>
                <w:szCs w:val="24"/>
                <w:vertAlign w:val="subscript"/>
                <w:lang w:val="nl-NL"/>
              </w:rPr>
              <w:t>2</w:t>
            </w:r>
            <w:r w:rsidR="00126156" w:rsidRPr="007C1FD3">
              <w:rPr>
                <w:b/>
                <w:szCs w:val="24"/>
                <w:lang w:val="nl-NL"/>
              </w:rPr>
              <w:t>O</w:t>
            </w:r>
            <w:r w:rsidR="00126156" w:rsidRPr="00C11AE4">
              <w:rPr>
                <w:szCs w:val="24"/>
                <w:lang w:val="nl-NL"/>
              </w:rPr>
              <w:t xml:space="preserve">   </w:t>
            </w:r>
          </w:p>
        </w:tc>
        <w:tc>
          <w:tcPr>
            <w:tcW w:w="1134" w:type="dxa"/>
          </w:tcPr>
          <w:p w:rsidR="00D82ED7" w:rsidRDefault="00563565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Pr="00C11AE4" w:rsidRDefault="00563565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</w:tc>
      </w:tr>
      <w:tr w:rsidR="007F2C66" w:rsidRPr="00C11AE4" w:rsidTr="00F17F5C">
        <w:tc>
          <w:tcPr>
            <w:tcW w:w="887" w:type="dxa"/>
          </w:tcPr>
          <w:p w:rsidR="007F2C66" w:rsidRPr="00F17F5C" w:rsidRDefault="002E2C4D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Câu 2</w:t>
            </w:r>
          </w:p>
        </w:tc>
        <w:tc>
          <w:tcPr>
            <w:tcW w:w="390" w:type="dxa"/>
          </w:tcPr>
          <w:p w:rsidR="007F2C66" w:rsidRPr="00F17F5C" w:rsidRDefault="002E2C4D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1</w:t>
            </w:r>
          </w:p>
        </w:tc>
        <w:tc>
          <w:tcPr>
            <w:tcW w:w="8788" w:type="dxa"/>
          </w:tcPr>
          <w:p w:rsidR="007F2C66" w:rsidRPr="00C11AE4" w:rsidRDefault="002E2C4D" w:rsidP="002E2C4D">
            <w:pPr>
              <w:rPr>
                <w:szCs w:val="24"/>
                <w:vertAlign w:val="subscript"/>
              </w:rPr>
            </w:pPr>
            <w:r w:rsidRPr="00C11AE4">
              <w:rPr>
                <w:szCs w:val="24"/>
              </w:rPr>
              <w:t>a. 2KHS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 xml:space="preserve"> + 2 NaAlO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 xml:space="preserve"> + 2H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 xml:space="preserve">O   </w:t>
            </w:r>
            <w:r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7E6144DB" wp14:editId="749B8EE6">
                  <wp:extent cx="190500" cy="14287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1AE4">
              <w:rPr>
                <w:szCs w:val="24"/>
              </w:rPr>
              <w:t xml:space="preserve">  K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S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 xml:space="preserve"> + Na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S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 xml:space="preserve"> +2 Al(OH)</w:t>
            </w:r>
            <w:r w:rsidRPr="00C11AE4">
              <w:rPr>
                <w:szCs w:val="24"/>
                <w:vertAlign w:val="subscript"/>
              </w:rPr>
              <w:t>3</w:t>
            </w:r>
            <w:r w:rsidRPr="00C11AE4">
              <w:rPr>
                <w:position w:val="-6"/>
                <w:szCs w:val="24"/>
                <w:vertAlign w:val="subscript"/>
              </w:rPr>
              <w:object w:dxaOrig="220" w:dyaOrig="320">
                <v:shape id="_x0000_i1044" type="#_x0000_t75" style="width:11.25pt;height:15.75pt" o:ole="">
                  <v:imagedata r:id="rId36" o:title=""/>
                </v:shape>
                <o:OLEObject Type="Embed" ProgID="Equation.3" ShapeID="_x0000_i1044" DrawAspect="Content" ObjectID="_1581103081" r:id="rId37"/>
              </w:object>
            </w:r>
          </w:p>
          <w:p w:rsidR="002E2C4D" w:rsidRPr="00C11AE4" w:rsidRDefault="002E2C4D" w:rsidP="002E2C4D">
            <w:pPr>
              <w:rPr>
                <w:szCs w:val="24"/>
              </w:rPr>
            </w:pPr>
            <w:r w:rsidRPr="00C11AE4">
              <w:rPr>
                <w:szCs w:val="24"/>
              </w:rPr>
              <w:t>2 Al(OH)</w:t>
            </w:r>
            <w:r w:rsidRPr="00C11AE4">
              <w:rPr>
                <w:szCs w:val="24"/>
                <w:vertAlign w:val="subscript"/>
              </w:rPr>
              <w:t xml:space="preserve">3 </w:t>
            </w:r>
            <w:r w:rsidRPr="00C11AE4">
              <w:rPr>
                <w:szCs w:val="24"/>
              </w:rPr>
              <w:t xml:space="preserve"> + 6 KHS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 xml:space="preserve"> </w:t>
            </w:r>
            <w:r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0EC60BD0" wp14:editId="5EBFE096">
                  <wp:extent cx="190500" cy="14287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1AE4">
              <w:rPr>
                <w:szCs w:val="24"/>
              </w:rPr>
              <w:t xml:space="preserve"> Al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(S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>)</w:t>
            </w:r>
            <w:r w:rsidRPr="00C11AE4">
              <w:rPr>
                <w:szCs w:val="24"/>
                <w:vertAlign w:val="subscript"/>
              </w:rPr>
              <w:t>3</w:t>
            </w:r>
            <w:r w:rsidRPr="00C11AE4">
              <w:rPr>
                <w:szCs w:val="24"/>
              </w:rPr>
              <w:t xml:space="preserve"> + 3 K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S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 xml:space="preserve"> + 6H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O</w:t>
            </w:r>
          </w:p>
          <w:p w:rsidR="002E2C4D" w:rsidRPr="00C11AE4" w:rsidRDefault="002E2C4D" w:rsidP="002E2C4D">
            <w:pPr>
              <w:rPr>
                <w:szCs w:val="24"/>
              </w:rPr>
            </w:pPr>
            <w:r w:rsidRPr="00C11AE4">
              <w:rPr>
                <w:szCs w:val="24"/>
              </w:rPr>
              <w:t>Na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CO</w:t>
            </w:r>
            <w:r w:rsidRPr="00C11AE4">
              <w:rPr>
                <w:szCs w:val="24"/>
                <w:vertAlign w:val="subscript"/>
              </w:rPr>
              <w:t>3</w:t>
            </w:r>
            <w:r w:rsidRPr="00C11AE4">
              <w:rPr>
                <w:szCs w:val="24"/>
              </w:rPr>
              <w:t xml:space="preserve"> +  KHS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 xml:space="preserve"> </w:t>
            </w:r>
            <w:r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0217B2E9" wp14:editId="62375502">
                  <wp:extent cx="190500" cy="14287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1AE4">
              <w:rPr>
                <w:szCs w:val="24"/>
              </w:rPr>
              <w:t xml:space="preserve"> Na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S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 xml:space="preserve"> + KHCO</w:t>
            </w:r>
            <w:r w:rsidRPr="00C11AE4">
              <w:rPr>
                <w:szCs w:val="24"/>
                <w:vertAlign w:val="subscript"/>
              </w:rPr>
              <w:t>3</w:t>
            </w:r>
          </w:p>
          <w:p w:rsidR="002E2C4D" w:rsidRPr="00C11AE4" w:rsidRDefault="002E2C4D" w:rsidP="002E2C4D">
            <w:pPr>
              <w:rPr>
                <w:szCs w:val="24"/>
              </w:rPr>
            </w:pPr>
            <w:r w:rsidRPr="00C11AE4">
              <w:rPr>
                <w:szCs w:val="24"/>
              </w:rPr>
              <w:t>KHCO</w:t>
            </w:r>
            <w:r w:rsidRPr="00C11AE4">
              <w:rPr>
                <w:szCs w:val="24"/>
                <w:vertAlign w:val="subscript"/>
              </w:rPr>
              <w:t>3</w:t>
            </w:r>
            <w:r w:rsidRPr="00C11AE4">
              <w:rPr>
                <w:szCs w:val="24"/>
              </w:rPr>
              <w:t xml:space="preserve"> + KHS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 xml:space="preserve"> </w:t>
            </w:r>
            <w:r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7FC508B0" wp14:editId="44EB4C69">
                  <wp:extent cx="190500" cy="142875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1AE4">
              <w:rPr>
                <w:szCs w:val="24"/>
              </w:rPr>
              <w:t xml:space="preserve"> K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S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 xml:space="preserve"> + CO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 xml:space="preserve"> + H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O</w:t>
            </w:r>
          </w:p>
          <w:p w:rsidR="002E2C4D" w:rsidRPr="00C11AE4" w:rsidRDefault="002E2C4D" w:rsidP="002E2C4D">
            <w:pPr>
              <w:rPr>
                <w:szCs w:val="24"/>
              </w:rPr>
            </w:pPr>
            <w:r w:rsidRPr="00C11AE4">
              <w:rPr>
                <w:szCs w:val="24"/>
              </w:rPr>
              <w:t>(hoặc Na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CO</w:t>
            </w:r>
            <w:r w:rsidRPr="00C11AE4">
              <w:rPr>
                <w:szCs w:val="24"/>
                <w:vertAlign w:val="subscript"/>
              </w:rPr>
              <w:t>3</w:t>
            </w:r>
            <w:r w:rsidRPr="00C11AE4">
              <w:rPr>
                <w:szCs w:val="24"/>
              </w:rPr>
              <w:t xml:space="preserve"> +  KHS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 xml:space="preserve"> </w:t>
            </w:r>
            <w:r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11DF3762" wp14:editId="3B5C58E8">
                  <wp:extent cx="190500" cy="142875"/>
                  <wp:effectExtent l="0" t="0" r="0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1AE4">
              <w:rPr>
                <w:szCs w:val="24"/>
              </w:rPr>
              <w:t xml:space="preserve"> K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S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 xml:space="preserve"> + NaHCO</w:t>
            </w:r>
            <w:r w:rsidRPr="00C11AE4">
              <w:rPr>
                <w:szCs w:val="24"/>
                <w:vertAlign w:val="subscript"/>
              </w:rPr>
              <w:t>3</w:t>
            </w:r>
          </w:p>
          <w:p w:rsidR="002E2C4D" w:rsidRPr="00C11AE4" w:rsidRDefault="00047BE1" w:rsidP="002E2C4D">
            <w:pPr>
              <w:rPr>
                <w:szCs w:val="24"/>
              </w:rPr>
            </w:pPr>
            <w:r>
              <w:rPr>
                <w:szCs w:val="24"/>
              </w:rPr>
              <w:t>2</w:t>
            </w:r>
            <w:r w:rsidR="002E2C4D" w:rsidRPr="00C11AE4">
              <w:rPr>
                <w:szCs w:val="24"/>
              </w:rPr>
              <w:t>NaHCO</w:t>
            </w:r>
            <w:r w:rsidR="002E2C4D" w:rsidRPr="00C11AE4">
              <w:rPr>
                <w:szCs w:val="24"/>
                <w:vertAlign w:val="subscript"/>
              </w:rPr>
              <w:t>3</w:t>
            </w:r>
            <w:r w:rsidR="002E2C4D" w:rsidRPr="00C11AE4">
              <w:rPr>
                <w:szCs w:val="24"/>
              </w:rPr>
              <w:t xml:space="preserve"> + </w:t>
            </w:r>
            <w:r>
              <w:rPr>
                <w:szCs w:val="24"/>
              </w:rPr>
              <w:t>2</w:t>
            </w:r>
            <w:r w:rsidR="002E2C4D" w:rsidRPr="00C11AE4">
              <w:rPr>
                <w:szCs w:val="24"/>
              </w:rPr>
              <w:t>KHSO</w:t>
            </w:r>
            <w:r w:rsidR="002E2C4D" w:rsidRPr="00C11AE4">
              <w:rPr>
                <w:szCs w:val="24"/>
                <w:vertAlign w:val="subscript"/>
              </w:rPr>
              <w:t>4</w:t>
            </w:r>
            <w:r w:rsidR="002E2C4D" w:rsidRPr="00C11AE4">
              <w:rPr>
                <w:szCs w:val="24"/>
              </w:rPr>
              <w:t xml:space="preserve"> </w:t>
            </w:r>
            <w:r w:rsidR="002E2C4D"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60CB9FDC" wp14:editId="7EC0A41E">
                  <wp:extent cx="190500" cy="142875"/>
                  <wp:effectExtent l="0" t="0" r="0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E2C4D" w:rsidRPr="00C11AE4">
              <w:rPr>
                <w:szCs w:val="24"/>
              </w:rPr>
              <w:t xml:space="preserve"> K</w:t>
            </w:r>
            <w:r w:rsidR="002E2C4D" w:rsidRPr="00C11AE4">
              <w:rPr>
                <w:szCs w:val="24"/>
                <w:vertAlign w:val="subscript"/>
              </w:rPr>
              <w:t>2</w:t>
            </w:r>
            <w:r w:rsidR="002E2C4D" w:rsidRPr="00C11AE4">
              <w:rPr>
                <w:szCs w:val="24"/>
              </w:rPr>
              <w:t>SO</w:t>
            </w:r>
            <w:r w:rsidR="002E2C4D" w:rsidRPr="00C11AE4">
              <w:rPr>
                <w:szCs w:val="24"/>
                <w:vertAlign w:val="subscript"/>
              </w:rPr>
              <w:t>4</w:t>
            </w:r>
            <w:r w:rsidR="002E2C4D" w:rsidRPr="00C11AE4">
              <w:rPr>
                <w:szCs w:val="24"/>
              </w:rPr>
              <w:t xml:space="preserve"> + Na</w:t>
            </w:r>
            <w:r w:rsidR="002E2C4D" w:rsidRPr="00C11AE4">
              <w:rPr>
                <w:szCs w:val="24"/>
                <w:vertAlign w:val="subscript"/>
              </w:rPr>
              <w:t>2</w:t>
            </w:r>
            <w:r w:rsidR="002E2C4D" w:rsidRPr="00C11AE4">
              <w:rPr>
                <w:szCs w:val="24"/>
              </w:rPr>
              <w:t>SO</w:t>
            </w:r>
            <w:r w:rsidR="002E2C4D" w:rsidRPr="00C11AE4">
              <w:rPr>
                <w:szCs w:val="24"/>
                <w:vertAlign w:val="subscript"/>
              </w:rPr>
              <w:t>4</w:t>
            </w:r>
            <w:r w:rsidR="002E2C4D" w:rsidRPr="00C11AE4">
              <w:rPr>
                <w:szCs w:val="24"/>
              </w:rPr>
              <w:t xml:space="preserve"> + </w:t>
            </w:r>
            <w:r>
              <w:rPr>
                <w:szCs w:val="24"/>
              </w:rPr>
              <w:t>2</w:t>
            </w:r>
            <w:r w:rsidR="002E2C4D" w:rsidRPr="00C11AE4">
              <w:rPr>
                <w:szCs w:val="24"/>
              </w:rPr>
              <w:t>CO</w:t>
            </w:r>
            <w:r w:rsidR="002E2C4D" w:rsidRPr="00C11AE4">
              <w:rPr>
                <w:szCs w:val="24"/>
                <w:vertAlign w:val="subscript"/>
              </w:rPr>
              <w:t>2</w:t>
            </w:r>
            <w:r w:rsidR="002E2C4D" w:rsidRPr="00C11AE4">
              <w:rPr>
                <w:szCs w:val="24"/>
              </w:rPr>
              <w:t xml:space="preserve"> + </w:t>
            </w:r>
            <w:r>
              <w:rPr>
                <w:szCs w:val="24"/>
              </w:rPr>
              <w:t>2</w:t>
            </w:r>
            <w:r w:rsidR="002E2C4D" w:rsidRPr="00C11AE4">
              <w:rPr>
                <w:szCs w:val="24"/>
              </w:rPr>
              <w:t>H</w:t>
            </w:r>
            <w:r w:rsidR="002E2C4D" w:rsidRPr="00C11AE4">
              <w:rPr>
                <w:szCs w:val="24"/>
                <w:vertAlign w:val="subscript"/>
              </w:rPr>
              <w:t>2</w:t>
            </w:r>
            <w:r w:rsidR="002E2C4D" w:rsidRPr="00C11AE4">
              <w:rPr>
                <w:szCs w:val="24"/>
              </w:rPr>
              <w:t>O )</w:t>
            </w:r>
          </w:p>
          <w:p w:rsidR="002E2C4D" w:rsidRPr="00C11AE4" w:rsidRDefault="002E2C4D" w:rsidP="00C11AE4">
            <w:pPr>
              <w:rPr>
                <w:szCs w:val="24"/>
              </w:rPr>
            </w:pPr>
            <w:r w:rsidRPr="00C11AE4">
              <w:rPr>
                <w:szCs w:val="24"/>
              </w:rPr>
              <w:t>b. Fe</w:t>
            </w:r>
            <w:r w:rsidRPr="00C11AE4">
              <w:rPr>
                <w:szCs w:val="24"/>
                <w:vertAlign w:val="subscript"/>
              </w:rPr>
              <w:t>3</w:t>
            </w:r>
            <w:r w:rsidRPr="00C11AE4">
              <w:rPr>
                <w:szCs w:val="24"/>
              </w:rPr>
              <w:t>O</w:t>
            </w:r>
            <w:r w:rsidRPr="00C11AE4">
              <w:rPr>
                <w:szCs w:val="24"/>
                <w:vertAlign w:val="subscript"/>
              </w:rPr>
              <w:t>4</w:t>
            </w:r>
            <w:r w:rsidRPr="00C11AE4">
              <w:rPr>
                <w:szCs w:val="24"/>
              </w:rPr>
              <w:t xml:space="preserve"> + 8HI  </w:t>
            </w:r>
            <w:r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3F651400" wp14:editId="23BD1CA4">
                  <wp:extent cx="190500" cy="142875"/>
                  <wp:effectExtent l="0" t="0" r="0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1AE4">
              <w:rPr>
                <w:szCs w:val="24"/>
              </w:rPr>
              <w:t xml:space="preserve"> I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 xml:space="preserve"> + </w:t>
            </w:r>
            <w:r w:rsidR="00C11AE4" w:rsidRPr="00C11AE4">
              <w:rPr>
                <w:szCs w:val="24"/>
              </w:rPr>
              <w:t>3</w:t>
            </w:r>
            <w:r w:rsidRPr="00C11AE4">
              <w:rPr>
                <w:szCs w:val="24"/>
              </w:rPr>
              <w:t>FeI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 xml:space="preserve"> + 4H</w:t>
            </w:r>
            <w:r w:rsidRPr="00C11AE4">
              <w:rPr>
                <w:szCs w:val="24"/>
                <w:vertAlign w:val="subscript"/>
              </w:rPr>
              <w:t>2</w:t>
            </w:r>
            <w:r w:rsidRPr="00C11AE4">
              <w:rPr>
                <w:szCs w:val="24"/>
              </w:rPr>
              <w:t>O</w:t>
            </w:r>
          </w:p>
        </w:tc>
        <w:tc>
          <w:tcPr>
            <w:tcW w:w="1134" w:type="dxa"/>
          </w:tcPr>
          <w:p w:rsidR="007F2C66" w:rsidRDefault="00563565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563565" w:rsidRDefault="00563565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563565" w:rsidRDefault="00563565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563565" w:rsidRDefault="00563565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Default="00563565" w:rsidP="00D82ED7">
            <w:pPr>
              <w:jc w:val="center"/>
              <w:rPr>
                <w:szCs w:val="24"/>
              </w:rPr>
            </w:pPr>
          </w:p>
          <w:p w:rsidR="00563565" w:rsidRPr="00C11AE4" w:rsidRDefault="00563565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</w:tc>
      </w:tr>
      <w:tr w:rsidR="00F17F5C" w:rsidRPr="00C11AE4" w:rsidTr="008C33D7">
        <w:trPr>
          <w:trHeight w:val="1228"/>
        </w:trPr>
        <w:tc>
          <w:tcPr>
            <w:tcW w:w="887" w:type="dxa"/>
          </w:tcPr>
          <w:p w:rsidR="00F17F5C" w:rsidRPr="00F17F5C" w:rsidRDefault="00F17F5C" w:rsidP="00D82ED7">
            <w:pPr>
              <w:jc w:val="center"/>
              <w:rPr>
                <w:b/>
                <w:szCs w:val="24"/>
              </w:rPr>
            </w:pPr>
          </w:p>
        </w:tc>
        <w:tc>
          <w:tcPr>
            <w:tcW w:w="390" w:type="dxa"/>
          </w:tcPr>
          <w:p w:rsidR="00F17F5C" w:rsidRPr="00F17F5C" w:rsidRDefault="00F17F5C" w:rsidP="00D82ED7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</w:t>
            </w:r>
          </w:p>
        </w:tc>
        <w:tc>
          <w:tcPr>
            <w:tcW w:w="8788" w:type="dxa"/>
          </w:tcPr>
          <w:p w:rsidR="00F17F5C" w:rsidRDefault="00F17F5C" w:rsidP="002E2C4D">
            <w:pPr>
              <w:rPr>
                <w:szCs w:val="24"/>
                <w:vertAlign w:val="subscript"/>
              </w:rPr>
            </w:pPr>
            <w:r>
              <w:rPr>
                <w:szCs w:val="24"/>
              </w:rPr>
              <w:t>Halogenua của photpho có thể có công thức PX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hoặc PX</w:t>
            </w:r>
            <w:r>
              <w:rPr>
                <w:szCs w:val="24"/>
                <w:vertAlign w:val="subscript"/>
              </w:rPr>
              <w:t>5</w:t>
            </w:r>
          </w:p>
          <w:p w:rsidR="00F17F5C" w:rsidRDefault="00F17F5C" w:rsidP="002E2C4D">
            <w:pPr>
              <w:rPr>
                <w:szCs w:val="24"/>
              </w:rPr>
            </w:pPr>
            <w:r>
              <w:rPr>
                <w:szCs w:val="24"/>
                <w:vertAlign w:val="subscript"/>
              </w:rPr>
              <w:t xml:space="preserve">* </w:t>
            </w:r>
            <w:r>
              <w:rPr>
                <w:szCs w:val="24"/>
              </w:rPr>
              <w:t>Xét trường hợp PX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>:</w:t>
            </w:r>
          </w:p>
          <w:p w:rsidR="00F17F5C" w:rsidRDefault="00F17F5C" w:rsidP="002E2C4D">
            <w:pPr>
              <w:rPr>
                <w:szCs w:val="24"/>
              </w:rPr>
            </w:pPr>
            <w:r>
              <w:rPr>
                <w:szCs w:val="24"/>
              </w:rPr>
              <w:t>PTHH:  PX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+ 3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O </w:t>
            </w:r>
            <w:r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13B803AD" wp14:editId="1571AD70">
                  <wp:extent cx="190500" cy="142875"/>
                  <wp:effectExtent l="0" t="0" r="0" b="9525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4"/>
              </w:rPr>
              <w:t xml:space="preserve"> H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>PO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+ 3HX</w:t>
            </w:r>
          </w:p>
          <w:p w:rsidR="00F17F5C" w:rsidRDefault="00F17F5C" w:rsidP="002E2C4D">
            <w:pPr>
              <w:rPr>
                <w:szCs w:val="24"/>
              </w:rPr>
            </w:pPr>
            <w:r>
              <w:rPr>
                <w:szCs w:val="24"/>
              </w:rPr>
              <w:t xml:space="preserve">            H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>PO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+ 2NaOH </w:t>
            </w:r>
            <w:r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45174DE5" wp14:editId="2A142A7A">
                  <wp:extent cx="190500" cy="142875"/>
                  <wp:effectExtent l="0" t="0" r="0" b="952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4"/>
              </w:rPr>
              <w:t xml:space="preserve"> Na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HPO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+ 2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O  ( axit H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>PO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là axit hai lần axit)</w:t>
            </w:r>
          </w:p>
          <w:p w:rsidR="00F17F5C" w:rsidRDefault="00F17F5C" w:rsidP="002E2C4D">
            <w:pPr>
              <w:rPr>
                <w:szCs w:val="24"/>
              </w:rPr>
            </w:pPr>
            <w:r>
              <w:rPr>
                <w:szCs w:val="24"/>
              </w:rPr>
              <w:t xml:space="preserve">           HX + NaOH </w:t>
            </w:r>
            <w:r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62AE4D74" wp14:editId="53DE51C0">
                  <wp:extent cx="190500" cy="142875"/>
                  <wp:effectExtent l="0" t="0" r="0" b="9525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4"/>
              </w:rPr>
              <w:t xml:space="preserve"> NaX + 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O</w:t>
            </w:r>
          </w:p>
          <w:p w:rsidR="00F17F5C" w:rsidRDefault="00F17F5C" w:rsidP="002E2C4D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>n</w:t>
            </w:r>
            <w:r>
              <w:rPr>
                <w:szCs w:val="24"/>
                <w:vertAlign w:val="subscript"/>
              </w:rPr>
              <w:t>NaOH</w:t>
            </w:r>
            <w:r>
              <w:rPr>
                <w:szCs w:val="24"/>
              </w:rPr>
              <w:t xml:space="preserve"> = 0,09 mol</w:t>
            </w:r>
          </w:p>
          <w:p w:rsidR="00F17F5C" w:rsidRDefault="00F17F5C" w:rsidP="002E2C4D">
            <w:pPr>
              <w:rPr>
                <w:szCs w:val="24"/>
              </w:rPr>
            </w:pPr>
            <w:r>
              <w:rPr>
                <w:szCs w:val="24"/>
              </w:rPr>
              <w:t>Để trung hòa hoàn toàn sản phẩm thủy phân 1 mol PX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 xml:space="preserve"> cần 5 mol NaOH</w:t>
            </w:r>
          </w:p>
          <w:p w:rsidR="00F17F5C" w:rsidRDefault="00F17F5C" w:rsidP="002E2C4D">
            <w:pPr>
              <w:rPr>
                <w:szCs w:val="24"/>
              </w:rPr>
            </w:pPr>
            <w:r w:rsidRPr="00C11AE4">
              <w:rPr>
                <w:position w:val="-6"/>
                <w:szCs w:val="24"/>
              </w:rPr>
              <w:object w:dxaOrig="300" w:dyaOrig="240">
                <v:shape id="_x0000_i1045" type="#_x0000_t75" style="width:15pt;height:12pt" o:ole="">
                  <v:imagedata r:id="rId7" o:title=""/>
                </v:shape>
                <o:OLEObject Type="Embed" ProgID="Equation.3" ShapeID="_x0000_i1045" DrawAspect="Content" ObjectID="_1581103082" r:id="rId38"/>
              </w:object>
            </w:r>
            <w:r>
              <w:rPr>
                <w:position w:val="-6"/>
                <w:szCs w:val="24"/>
              </w:rPr>
              <w:t>n</w:t>
            </w:r>
            <w:r>
              <w:rPr>
                <w:position w:val="-6"/>
                <w:szCs w:val="24"/>
                <w:vertAlign w:val="subscript"/>
              </w:rPr>
              <w:t xml:space="preserve">PX3 </w:t>
            </w:r>
            <w:r>
              <w:rPr>
                <w:szCs w:val="24"/>
              </w:rPr>
              <w:t>= 0,018 mol</w:t>
            </w:r>
          </w:p>
          <w:p w:rsidR="00F17F5C" w:rsidRDefault="00F17F5C" w:rsidP="002E2C4D">
            <w:pPr>
              <w:rPr>
                <w:szCs w:val="24"/>
              </w:rPr>
            </w:pPr>
            <w:r w:rsidRPr="00C11AE4">
              <w:rPr>
                <w:position w:val="-6"/>
                <w:szCs w:val="24"/>
              </w:rPr>
              <w:object w:dxaOrig="300" w:dyaOrig="240">
                <v:shape id="_x0000_i1046" type="#_x0000_t75" style="width:15pt;height:12pt" o:ole="">
                  <v:imagedata r:id="rId7" o:title=""/>
                </v:shape>
                <o:OLEObject Type="Embed" ProgID="Equation.3" ShapeID="_x0000_i1046" DrawAspect="Content" ObjectID="_1581103083" r:id="rId39"/>
              </w:object>
            </w:r>
            <w:r>
              <w:rPr>
                <w:position w:val="-6"/>
                <w:szCs w:val="24"/>
              </w:rPr>
              <w:t xml:space="preserve"> M</w:t>
            </w:r>
            <w:r>
              <w:rPr>
                <w:position w:val="-6"/>
                <w:szCs w:val="24"/>
                <w:vertAlign w:val="subscript"/>
              </w:rPr>
              <w:t xml:space="preserve">PX3 </w:t>
            </w:r>
            <w:r>
              <w:rPr>
                <w:szCs w:val="24"/>
              </w:rPr>
              <w:t>= 2,475/0,018 = 137,5 (g/mol)</w:t>
            </w:r>
          </w:p>
          <w:p w:rsidR="00F17F5C" w:rsidRDefault="00F17F5C" w:rsidP="002E2C4D">
            <w:pPr>
              <w:rPr>
                <w:position w:val="-6"/>
                <w:szCs w:val="24"/>
              </w:rPr>
            </w:pPr>
            <w:r w:rsidRPr="00C11AE4">
              <w:rPr>
                <w:position w:val="-6"/>
                <w:szCs w:val="24"/>
              </w:rPr>
              <w:object w:dxaOrig="300" w:dyaOrig="240">
                <v:shape id="_x0000_i1047" type="#_x0000_t75" style="width:15pt;height:12pt" o:ole="">
                  <v:imagedata r:id="rId7" o:title=""/>
                </v:shape>
                <o:OLEObject Type="Embed" ProgID="Equation.3" ShapeID="_x0000_i1047" DrawAspect="Content" ObjectID="_1581103084" r:id="rId40"/>
              </w:object>
            </w:r>
            <w:r>
              <w:rPr>
                <w:position w:val="-6"/>
                <w:szCs w:val="24"/>
              </w:rPr>
              <w:t>M</w:t>
            </w:r>
            <w:r>
              <w:rPr>
                <w:position w:val="-6"/>
                <w:szCs w:val="24"/>
                <w:vertAlign w:val="subscript"/>
              </w:rPr>
              <w:t>X</w:t>
            </w:r>
            <w:r>
              <w:rPr>
                <w:position w:val="-6"/>
                <w:szCs w:val="24"/>
              </w:rPr>
              <w:t xml:space="preserve"> = 35,5 </w:t>
            </w:r>
            <w:r w:rsidRPr="00C11AE4">
              <w:rPr>
                <w:position w:val="-6"/>
                <w:szCs w:val="24"/>
              </w:rPr>
              <w:object w:dxaOrig="300" w:dyaOrig="240">
                <v:shape id="_x0000_i1048" type="#_x0000_t75" style="width:15pt;height:12pt" o:ole="">
                  <v:imagedata r:id="rId7" o:title=""/>
                </v:shape>
                <o:OLEObject Type="Embed" ProgID="Equation.3" ShapeID="_x0000_i1048" DrawAspect="Content" ObjectID="_1581103085" r:id="rId41"/>
              </w:object>
            </w:r>
            <w:r>
              <w:rPr>
                <w:position w:val="-6"/>
                <w:szCs w:val="24"/>
              </w:rPr>
              <w:t xml:space="preserve"> X là Cl</w:t>
            </w:r>
          </w:p>
          <w:p w:rsidR="00F17F5C" w:rsidRPr="007C1FD3" w:rsidRDefault="00F17F5C" w:rsidP="002E2C4D">
            <w:pPr>
              <w:rPr>
                <w:b/>
                <w:position w:val="-6"/>
                <w:szCs w:val="24"/>
              </w:rPr>
            </w:pPr>
            <w:r>
              <w:rPr>
                <w:position w:val="-6"/>
                <w:szCs w:val="24"/>
              </w:rPr>
              <w:t xml:space="preserve">CTPT: </w:t>
            </w:r>
            <w:r w:rsidRPr="007C1FD3">
              <w:rPr>
                <w:b/>
                <w:position w:val="-6"/>
                <w:szCs w:val="24"/>
              </w:rPr>
              <w:t>PCl</w:t>
            </w:r>
            <w:r w:rsidRPr="007C1FD3">
              <w:rPr>
                <w:b/>
                <w:position w:val="-6"/>
                <w:szCs w:val="24"/>
                <w:vertAlign w:val="subscript"/>
              </w:rPr>
              <w:t>3</w:t>
            </w:r>
          </w:p>
          <w:p w:rsidR="00563565" w:rsidRDefault="00563565" w:rsidP="00563565">
            <w:pPr>
              <w:rPr>
                <w:szCs w:val="24"/>
              </w:rPr>
            </w:pPr>
            <w:r>
              <w:rPr>
                <w:szCs w:val="24"/>
                <w:vertAlign w:val="subscript"/>
              </w:rPr>
              <w:t xml:space="preserve">* </w:t>
            </w:r>
            <w:r>
              <w:rPr>
                <w:szCs w:val="24"/>
              </w:rPr>
              <w:t>Xét trường hợp PX</w:t>
            </w:r>
            <w:r>
              <w:rPr>
                <w:szCs w:val="24"/>
                <w:vertAlign w:val="subscript"/>
              </w:rPr>
              <w:t>5</w:t>
            </w:r>
            <w:r>
              <w:rPr>
                <w:szCs w:val="24"/>
              </w:rPr>
              <w:t>:</w:t>
            </w:r>
          </w:p>
          <w:p w:rsidR="00563565" w:rsidRDefault="00563565" w:rsidP="00563565">
            <w:pPr>
              <w:rPr>
                <w:szCs w:val="24"/>
              </w:rPr>
            </w:pPr>
            <w:r>
              <w:rPr>
                <w:szCs w:val="24"/>
              </w:rPr>
              <w:t>PTHH:  PX</w:t>
            </w:r>
            <w:r>
              <w:rPr>
                <w:szCs w:val="24"/>
                <w:vertAlign w:val="subscript"/>
              </w:rPr>
              <w:t>5</w:t>
            </w:r>
            <w:r>
              <w:rPr>
                <w:szCs w:val="24"/>
              </w:rPr>
              <w:t xml:space="preserve"> + 4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O </w:t>
            </w:r>
            <w:r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12F32133" wp14:editId="144D4AF7">
                  <wp:extent cx="190500" cy="142875"/>
                  <wp:effectExtent l="0" t="0" r="0" b="952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4"/>
              </w:rPr>
              <w:t xml:space="preserve"> H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>P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 xml:space="preserve"> + 5HX</w:t>
            </w:r>
          </w:p>
          <w:p w:rsidR="00563565" w:rsidRDefault="00563565" w:rsidP="00563565">
            <w:pPr>
              <w:rPr>
                <w:szCs w:val="24"/>
              </w:rPr>
            </w:pPr>
            <w:r>
              <w:rPr>
                <w:szCs w:val="24"/>
              </w:rPr>
              <w:t xml:space="preserve">            H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>P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 xml:space="preserve"> + 3NaOH </w:t>
            </w:r>
            <w:r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7441AA5D" wp14:editId="16319A50">
                  <wp:extent cx="190500" cy="142875"/>
                  <wp:effectExtent l="0" t="0" r="0" b="952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4"/>
              </w:rPr>
              <w:t xml:space="preserve"> Na</w:t>
            </w:r>
            <w:r>
              <w:rPr>
                <w:szCs w:val="24"/>
                <w:vertAlign w:val="subscript"/>
              </w:rPr>
              <w:t>3</w:t>
            </w:r>
            <w:r>
              <w:rPr>
                <w:szCs w:val="24"/>
              </w:rPr>
              <w:t>PO</w:t>
            </w:r>
            <w:r>
              <w:rPr>
                <w:szCs w:val="24"/>
                <w:vertAlign w:val="subscript"/>
              </w:rPr>
              <w:t>4</w:t>
            </w:r>
            <w:r>
              <w:rPr>
                <w:szCs w:val="24"/>
              </w:rPr>
              <w:t xml:space="preserve"> + 3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O  </w:t>
            </w:r>
          </w:p>
          <w:p w:rsidR="00563565" w:rsidRDefault="00563565" w:rsidP="00563565">
            <w:pPr>
              <w:rPr>
                <w:szCs w:val="24"/>
              </w:rPr>
            </w:pPr>
            <w:r>
              <w:rPr>
                <w:szCs w:val="24"/>
              </w:rPr>
              <w:t xml:space="preserve">           HX + NaOH </w:t>
            </w:r>
            <w:r w:rsidRPr="00C11AE4">
              <w:rPr>
                <w:noProof/>
                <w:position w:val="-6"/>
                <w:szCs w:val="24"/>
              </w:rPr>
              <w:drawing>
                <wp:inline distT="0" distB="0" distL="0" distR="0" wp14:anchorId="07F9B187" wp14:editId="111C3FF1">
                  <wp:extent cx="190500" cy="142875"/>
                  <wp:effectExtent l="0" t="0" r="0" b="9525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4"/>
              </w:rPr>
              <w:t xml:space="preserve"> NaX + 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O</w:t>
            </w:r>
          </w:p>
          <w:p w:rsidR="00563565" w:rsidRDefault="00563565" w:rsidP="00563565">
            <w:pPr>
              <w:rPr>
                <w:szCs w:val="24"/>
              </w:rPr>
            </w:pPr>
            <w:r>
              <w:rPr>
                <w:szCs w:val="24"/>
              </w:rPr>
              <w:t>n</w:t>
            </w:r>
            <w:r>
              <w:rPr>
                <w:szCs w:val="24"/>
                <w:vertAlign w:val="subscript"/>
              </w:rPr>
              <w:t>NaOH</w:t>
            </w:r>
            <w:r>
              <w:rPr>
                <w:szCs w:val="24"/>
              </w:rPr>
              <w:t xml:space="preserve"> = 0,09 mol</w:t>
            </w:r>
          </w:p>
          <w:p w:rsidR="00563565" w:rsidRDefault="00563565" w:rsidP="00563565">
            <w:pPr>
              <w:rPr>
                <w:szCs w:val="24"/>
              </w:rPr>
            </w:pPr>
            <w:r>
              <w:rPr>
                <w:szCs w:val="24"/>
              </w:rPr>
              <w:t>Để trung hòa hoàn toàn sản phẩm thủy phân 1 mol PX</w:t>
            </w:r>
            <w:r>
              <w:rPr>
                <w:szCs w:val="24"/>
                <w:vertAlign w:val="subscript"/>
              </w:rPr>
              <w:t>5</w:t>
            </w:r>
            <w:r>
              <w:rPr>
                <w:szCs w:val="24"/>
              </w:rPr>
              <w:t xml:space="preserve"> cần 8 mol NaOH</w:t>
            </w:r>
          </w:p>
          <w:p w:rsidR="00563565" w:rsidRDefault="00563565" w:rsidP="00563565">
            <w:pPr>
              <w:rPr>
                <w:szCs w:val="24"/>
              </w:rPr>
            </w:pPr>
            <w:r w:rsidRPr="00C11AE4">
              <w:rPr>
                <w:position w:val="-6"/>
                <w:szCs w:val="24"/>
              </w:rPr>
              <w:object w:dxaOrig="300" w:dyaOrig="240">
                <v:shape id="_x0000_i1049" type="#_x0000_t75" style="width:15pt;height:12pt" o:ole="">
                  <v:imagedata r:id="rId7" o:title=""/>
                </v:shape>
                <o:OLEObject Type="Embed" ProgID="Equation.3" ShapeID="_x0000_i1049" DrawAspect="Content" ObjectID="_1581103086" r:id="rId42"/>
              </w:object>
            </w:r>
            <w:r>
              <w:rPr>
                <w:position w:val="-6"/>
                <w:szCs w:val="24"/>
              </w:rPr>
              <w:t>n</w:t>
            </w:r>
            <w:r>
              <w:rPr>
                <w:position w:val="-6"/>
                <w:szCs w:val="24"/>
                <w:vertAlign w:val="subscript"/>
              </w:rPr>
              <w:t xml:space="preserve">PX5 </w:t>
            </w:r>
            <w:r>
              <w:rPr>
                <w:szCs w:val="24"/>
              </w:rPr>
              <w:t>= 0,01125 mol</w:t>
            </w:r>
          </w:p>
          <w:p w:rsidR="00563565" w:rsidRDefault="00563565" w:rsidP="00563565">
            <w:pPr>
              <w:rPr>
                <w:szCs w:val="24"/>
              </w:rPr>
            </w:pPr>
            <w:r w:rsidRPr="00C11AE4">
              <w:rPr>
                <w:position w:val="-6"/>
                <w:szCs w:val="24"/>
              </w:rPr>
              <w:object w:dxaOrig="300" w:dyaOrig="240">
                <v:shape id="_x0000_i1050" type="#_x0000_t75" style="width:15pt;height:12pt" o:ole="">
                  <v:imagedata r:id="rId7" o:title=""/>
                </v:shape>
                <o:OLEObject Type="Embed" ProgID="Equation.3" ShapeID="_x0000_i1050" DrawAspect="Content" ObjectID="_1581103087" r:id="rId43"/>
              </w:object>
            </w:r>
            <w:r>
              <w:rPr>
                <w:position w:val="-6"/>
                <w:szCs w:val="24"/>
              </w:rPr>
              <w:t xml:space="preserve"> M</w:t>
            </w:r>
            <w:r>
              <w:rPr>
                <w:position w:val="-6"/>
                <w:szCs w:val="24"/>
                <w:vertAlign w:val="subscript"/>
              </w:rPr>
              <w:t xml:space="preserve">PX5 </w:t>
            </w:r>
            <w:r>
              <w:rPr>
                <w:szCs w:val="24"/>
              </w:rPr>
              <w:t>= 2,475/0,01125 = 220 (g/mol)</w:t>
            </w:r>
          </w:p>
          <w:p w:rsidR="00563565" w:rsidRDefault="00563565" w:rsidP="00563565">
            <w:pPr>
              <w:rPr>
                <w:position w:val="-6"/>
                <w:szCs w:val="24"/>
              </w:rPr>
            </w:pPr>
            <w:r w:rsidRPr="00C11AE4">
              <w:rPr>
                <w:position w:val="-6"/>
                <w:szCs w:val="24"/>
              </w:rPr>
              <w:object w:dxaOrig="300" w:dyaOrig="240">
                <v:shape id="_x0000_i1051" type="#_x0000_t75" style="width:15pt;height:12pt" o:ole="">
                  <v:imagedata r:id="rId7" o:title=""/>
                </v:shape>
                <o:OLEObject Type="Embed" ProgID="Equation.3" ShapeID="_x0000_i1051" DrawAspect="Content" ObjectID="_1581103088" r:id="rId44"/>
              </w:object>
            </w:r>
            <w:r>
              <w:rPr>
                <w:position w:val="-6"/>
                <w:szCs w:val="24"/>
              </w:rPr>
              <w:t>M</w:t>
            </w:r>
            <w:r>
              <w:rPr>
                <w:position w:val="-6"/>
                <w:szCs w:val="24"/>
                <w:vertAlign w:val="subscript"/>
              </w:rPr>
              <w:t>X</w:t>
            </w:r>
            <w:r>
              <w:rPr>
                <w:position w:val="-6"/>
                <w:szCs w:val="24"/>
              </w:rPr>
              <w:t xml:space="preserve"> = 37,8 </w:t>
            </w:r>
            <w:r w:rsidRPr="00C11AE4">
              <w:rPr>
                <w:position w:val="-6"/>
                <w:szCs w:val="24"/>
              </w:rPr>
              <w:object w:dxaOrig="300" w:dyaOrig="240">
                <v:shape id="_x0000_i1052" type="#_x0000_t75" style="width:15pt;height:12pt" o:ole="">
                  <v:imagedata r:id="rId7" o:title=""/>
                </v:shape>
                <o:OLEObject Type="Embed" ProgID="Equation.3" ShapeID="_x0000_i1052" DrawAspect="Content" ObjectID="_1581103089" r:id="rId45"/>
              </w:object>
            </w:r>
            <w:r>
              <w:rPr>
                <w:position w:val="-6"/>
                <w:szCs w:val="24"/>
              </w:rPr>
              <w:t xml:space="preserve"> X không ứng với halogen nào</w:t>
            </w:r>
          </w:p>
          <w:p w:rsidR="00F17F5C" w:rsidRPr="00F17F5C" w:rsidRDefault="00F17F5C" w:rsidP="002E2C4D">
            <w:pPr>
              <w:rPr>
                <w:szCs w:val="24"/>
              </w:rPr>
            </w:pPr>
            <w:r>
              <w:rPr>
                <w:szCs w:val="24"/>
              </w:rPr>
              <w:t xml:space="preserve">    </w:t>
            </w:r>
          </w:p>
        </w:tc>
        <w:tc>
          <w:tcPr>
            <w:tcW w:w="1134" w:type="dxa"/>
          </w:tcPr>
          <w:p w:rsidR="00563565" w:rsidRPr="00C11AE4" w:rsidRDefault="00563565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1,5</w:t>
            </w:r>
          </w:p>
        </w:tc>
      </w:tr>
      <w:tr w:rsidR="00C11AE4" w:rsidRPr="00C11AE4" w:rsidTr="00F17F5C">
        <w:tc>
          <w:tcPr>
            <w:tcW w:w="887" w:type="dxa"/>
          </w:tcPr>
          <w:p w:rsidR="00C11AE4" w:rsidRPr="00F17F5C" w:rsidRDefault="00C11AE4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lastRenderedPageBreak/>
              <w:t>Câu 3</w:t>
            </w:r>
          </w:p>
        </w:tc>
        <w:tc>
          <w:tcPr>
            <w:tcW w:w="390" w:type="dxa"/>
          </w:tcPr>
          <w:p w:rsidR="00C11AE4" w:rsidRPr="00F17F5C" w:rsidRDefault="00C11AE4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1</w:t>
            </w:r>
          </w:p>
        </w:tc>
        <w:tc>
          <w:tcPr>
            <w:tcW w:w="8788" w:type="dxa"/>
          </w:tcPr>
          <w:p w:rsidR="00C11AE4" w:rsidRPr="00C11AE4" w:rsidRDefault="00C11AE4" w:rsidP="00C11AE4">
            <w:pPr>
              <w:rPr>
                <w:rFonts w:eastAsia="MS Mincho" w:cs="Times New Roman"/>
                <w:szCs w:val="24"/>
                <w:lang w:val="nl-NL"/>
              </w:rPr>
            </w:pPr>
            <w:r w:rsidRPr="00C11AE4">
              <w:rPr>
                <w:rFonts w:eastAsia="MS Mincho" w:cs="Times New Roman"/>
                <w:szCs w:val="24"/>
                <w:lang w:val="nl-NL"/>
              </w:rPr>
              <w:t>Số mol hỗn hợp sau phản ứng: n</w:t>
            </w:r>
            <w:r w:rsidRPr="00C11AE4">
              <w:rPr>
                <w:rFonts w:eastAsia="MS Mincho" w:cs="Times New Roman"/>
                <w:szCs w:val="24"/>
                <w:vertAlign w:val="subscript"/>
                <w:lang w:val="nl-NL"/>
              </w:rPr>
              <w:t>2</w:t>
            </w:r>
            <w:r w:rsidRPr="00C11AE4">
              <w:rPr>
                <w:rFonts w:eastAsia="MS Mincho" w:cs="Times New Roman"/>
                <w:szCs w:val="24"/>
                <w:lang w:val="nl-NL"/>
              </w:rPr>
              <w:t xml:space="preserve"> = 0,8*1,5 = 1,2 mol</w:t>
            </w:r>
          </w:p>
          <w:p w:rsidR="00C11AE4" w:rsidRPr="00C11AE4" w:rsidRDefault="00C11AE4" w:rsidP="00C11AE4">
            <w:pPr>
              <w:rPr>
                <w:rFonts w:eastAsia="MS Mincho" w:cs="Times New Roman"/>
                <w:szCs w:val="24"/>
                <w:lang w:val="nl-NL"/>
              </w:rPr>
            </w:pPr>
            <w:r w:rsidRPr="00C11AE4">
              <w:rPr>
                <w:rFonts w:eastAsia="MS Mincho" w:cs="Times New Roman"/>
                <w:szCs w:val="24"/>
                <w:lang w:val="nl-NL"/>
              </w:rPr>
              <w:t>Tính được hỗn hợp sau phản ứng gồm: SO</w:t>
            </w:r>
            <w:r w:rsidRPr="00C11AE4">
              <w:rPr>
                <w:rFonts w:eastAsia="MS Mincho" w:cs="Times New Roman"/>
                <w:szCs w:val="24"/>
                <w:vertAlign w:val="subscript"/>
                <w:lang w:val="nl-NL"/>
              </w:rPr>
              <w:t xml:space="preserve">2 </w:t>
            </w:r>
            <w:r w:rsidRPr="00C11AE4">
              <w:rPr>
                <w:rFonts w:eastAsia="MS Mincho" w:cs="Times New Roman"/>
                <w:szCs w:val="24"/>
                <w:lang w:val="nl-NL"/>
              </w:rPr>
              <w:t>0,4M;    O</w:t>
            </w:r>
            <w:r w:rsidRPr="00C11AE4">
              <w:rPr>
                <w:rFonts w:eastAsia="MS Mincho" w:cs="Times New Roman"/>
                <w:szCs w:val="24"/>
                <w:vertAlign w:val="subscript"/>
                <w:lang w:val="nl-NL"/>
              </w:rPr>
              <w:t xml:space="preserve">2 </w:t>
            </w:r>
            <w:r w:rsidRPr="00C11AE4">
              <w:rPr>
                <w:rFonts w:eastAsia="MS Mincho" w:cs="Times New Roman"/>
                <w:szCs w:val="24"/>
                <w:lang w:val="nl-NL"/>
              </w:rPr>
              <w:t>0,2M; SO</w:t>
            </w:r>
            <w:r w:rsidRPr="00C11AE4">
              <w:rPr>
                <w:rFonts w:eastAsia="MS Mincho" w:cs="Times New Roman"/>
                <w:szCs w:val="24"/>
                <w:vertAlign w:val="subscript"/>
                <w:lang w:val="nl-NL"/>
              </w:rPr>
              <w:t>3</w:t>
            </w:r>
            <w:r w:rsidRPr="00C11AE4">
              <w:rPr>
                <w:rFonts w:eastAsia="MS Mincho" w:cs="Times New Roman"/>
                <w:szCs w:val="24"/>
                <w:lang w:val="nl-NL"/>
              </w:rPr>
              <w:t xml:space="preserve">0,6M </w:t>
            </w:r>
          </w:p>
          <w:p w:rsidR="00C11AE4" w:rsidRPr="00C11AE4" w:rsidRDefault="00C11AE4" w:rsidP="00C11AE4">
            <w:pPr>
              <w:rPr>
                <w:rFonts w:eastAsia="MS Mincho" w:cs="Times New Roman"/>
                <w:szCs w:val="24"/>
                <w:lang w:val="pt-BR"/>
              </w:rPr>
            </w:pPr>
            <w:r w:rsidRPr="00C11AE4">
              <w:rPr>
                <w:rFonts w:eastAsia="MS Mincho" w:cs="Times New Roman"/>
                <w:szCs w:val="24"/>
                <w:lang w:val="pt-BR"/>
              </w:rPr>
              <w:t>Ta có cân bằng:    2SO</w:t>
            </w:r>
            <w:r w:rsidRPr="00C11AE4">
              <w:rPr>
                <w:rFonts w:eastAsia="MS Mincho" w:cs="Times New Roman"/>
                <w:szCs w:val="24"/>
                <w:vertAlign w:val="subscript"/>
                <w:lang w:val="pt-BR"/>
              </w:rPr>
              <w:t xml:space="preserve">2  </w:t>
            </w:r>
            <w:r w:rsidRPr="00C11AE4">
              <w:rPr>
                <w:rFonts w:eastAsia="MS Mincho" w:cs="Times New Roman"/>
                <w:szCs w:val="24"/>
                <w:lang w:val="pt-BR"/>
              </w:rPr>
              <w:t xml:space="preserve"> +   O</w:t>
            </w:r>
            <w:r w:rsidRPr="00C11AE4">
              <w:rPr>
                <w:rFonts w:eastAsia="MS Mincho" w:cs="Times New Roman"/>
                <w:szCs w:val="24"/>
                <w:vertAlign w:val="subscript"/>
                <w:lang w:val="pt-BR"/>
              </w:rPr>
              <w:t>2</w:t>
            </w:r>
            <w:r w:rsidRPr="00C11AE4">
              <w:rPr>
                <w:rFonts w:eastAsia="MS Mincho" w:cs="Times New Roman"/>
                <w:szCs w:val="24"/>
                <w:lang w:val="pt-BR"/>
              </w:rPr>
              <w:t xml:space="preserve">    </w:t>
            </w:r>
            <w:r w:rsidRPr="00C11AE4">
              <w:rPr>
                <w:rFonts w:eastAsia="MS Mincho" w:cs="Times New Roman"/>
                <w:szCs w:val="24"/>
                <w:lang w:val="pt-BR"/>
              </w:rPr>
              <w:sym w:font="Wingdings 3" w:char="F044"/>
            </w:r>
            <w:r w:rsidRPr="00C11AE4">
              <w:rPr>
                <w:rFonts w:eastAsia="MS Mincho" w:cs="Times New Roman"/>
                <w:szCs w:val="24"/>
                <w:lang w:val="pt-BR"/>
              </w:rPr>
              <w:t xml:space="preserve">     2SO</w:t>
            </w:r>
            <w:r w:rsidRPr="00C11AE4">
              <w:rPr>
                <w:rFonts w:eastAsia="MS Mincho" w:cs="Times New Roman"/>
                <w:szCs w:val="24"/>
                <w:vertAlign w:val="subscript"/>
                <w:lang w:val="pt-BR"/>
              </w:rPr>
              <w:t>3</w:t>
            </w:r>
          </w:p>
          <w:p w:rsidR="00C11AE4" w:rsidRPr="00C11AE4" w:rsidRDefault="00C11AE4" w:rsidP="00C11AE4">
            <w:pPr>
              <w:tabs>
                <w:tab w:val="left" w:pos="1770"/>
              </w:tabs>
              <w:rPr>
                <w:rFonts w:eastAsia="MS Mincho" w:cs="Times New Roman"/>
                <w:szCs w:val="24"/>
                <w:lang w:val="pt-BR"/>
              </w:rPr>
            </w:pPr>
            <w:r w:rsidRPr="00C11AE4">
              <w:rPr>
                <w:rFonts w:eastAsia="MS Mincho" w:cs="Times New Roman"/>
                <w:szCs w:val="24"/>
                <w:lang w:val="pt-BR"/>
              </w:rPr>
              <w:tab/>
              <w:t>0,4            0,2            0,6</w:t>
            </w:r>
          </w:p>
          <w:p w:rsidR="00C11AE4" w:rsidRPr="00C11AE4" w:rsidRDefault="00C11AE4" w:rsidP="00C11AE4">
            <w:pPr>
              <w:tabs>
                <w:tab w:val="left" w:pos="1770"/>
              </w:tabs>
              <w:rPr>
                <w:rFonts w:eastAsia="MS Mincho" w:cs="Times New Roman"/>
                <w:szCs w:val="24"/>
                <w:lang w:val="pt-BR"/>
              </w:rPr>
            </w:pPr>
            <w:r w:rsidRPr="00C11AE4">
              <w:rPr>
                <w:rFonts w:eastAsia="MS Mincho" w:cs="Times New Roman"/>
                <w:szCs w:val="24"/>
                <w:lang w:val="pt-BR"/>
              </w:rPr>
              <w:t>K</w:t>
            </w:r>
            <w:r w:rsidRPr="00C11AE4">
              <w:rPr>
                <w:rFonts w:eastAsia="MS Mincho" w:cs="Times New Roman"/>
                <w:szCs w:val="24"/>
                <w:vertAlign w:val="subscript"/>
                <w:lang w:val="pt-BR"/>
              </w:rPr>
              <w:t>c</w:t>
            </w:r>
            <w:r w:rsidRPr="00C11AE4">
              <w:rPr>
                <w:rFonts w:eastAsia="MS Mincho" w:cs="Times New Roman"/>
                <w:szCs w:val="24"/>
                <w:lang w:val="pt-BR"/>
              </w:rPr>
              <w:t xml:space="preserve"> = 0,6</w:t>
            </w:r>
            <w:r w:rsidRPr="00C11AE4">
              <w:rPr>
                <w:rFonts w:eastAsia="MS Mincho" w:cs="Times New Roman"/>
                <w:szCs w:val="24"/>
                <w:vertAlign w:val="superscript"/>
                <w:lang w:val="pt-BR"/>
              </w:rPr>
              <w:t>2</w:t>
            </w:r>
            <w:r w:rsidRPr="00C11AE4">
              <w:rPr>
                <w:rFonts w:eastAsia="MS Mincho" w:cs="Times New Roman"/>
                <w:szCs w:val="24"/>
                <w:lang w:val="pt-BR"/>
              </w:rPr>
              <w:t>/0,4</w:t>
            </w:r>
            <w:r w:rsidRPr="00C11AE4">
              <w:rPr>
                <w:rFonts w:eastAsia="MS Mincho" w:cs="Times New Roman"/>
                <w:szCs w:val="24"/>
                <w:vertAlign w:val="superscript"/>
                <w:lang w:val="pt-BR"/>
              </w:rPr>
              <w:t>2</w:t>
            </w:r>
            <w:r w:rsidRPr="00C11AE4">
              <w:rPr>
                <w:rFonts w:eastAsia="MS Mincho" w:cs="Times New Roman"/>
                <w:szCs w:val="24"/>
                <w:lang w:val="pt-BR"/>
              </w:rPr>
              <w:t>*0,2 = 11,25</w:t>
            </w:r>
          </w:p>
          <w:p w:rsidR="00C11AE4" w:rsidRPr="00C11AE4" w:rsidRDefault="00C11AE4" w:rsidP="00C11AE4">
            <w:pPr>
              <w:numPr>
                <w:ilvl w:val="0"/>
                <w:numId w:val="1"/>
              </w:numPr>
              <w:tabs>
                <w:tab w:val="left" w:pos="1770"/>
              </w:tabs>
              <w:rPr>
                <w:rFonts w:eastAsia="MS Mincho" w:cs="Times New Roman"/>
                <w:szCs w:val="24"/>
                <w:lang w:val="pt-BR"/>
              </w:rPr>
            </w:pPr>
            <w:r w:rsidRPr="00C11AE4">
              <w:rPr>
                <w:rFonts w:eastAsia="MS Mincho" w:cs="Times New Roman"/>
                <w:szCs w:val="24"/>
                <w:lang w:val="pt-BR"/>
              </w:rPr>
              <w:t>Tính khối lượng oxi cho vào đề H=80%. Gọi x là số mol O</w:t>
            </w:r>
            <w:r w:rsidRPr="00C11AE4">
              <w:rPr>
                <w:rFonts w:eastAsia="MS Mincho" w:cs="Times New Roman"/>
                <w:szCs w:val="24"/>
                <w:vertAlign w:val="subscript"/>
                <w:lang w:val="pt-BR"/>
              </w:rPr>
              <w:t>2</w:t>
            </w:r>
            <w:r w:rsidRPr="00C11AE4">
              <w:rPr>
                <w:rFonts w:eastAsia="MS Mincho" w:cs="Times New Roman"/>
                <w:szCs w:val="24"/>
                <w:lang w:val="pt-BR"/>
              </w:rPr>
              <w:t xml:space="preserve"> cho vào bình</w:t>
            </w:r>
          </w:p>
          <w:p w:rsidR="00C11AE4" w:rsidRPr="00C11AE4" w:rsidRDefault="00C11AE4" w:rsidP="00C11AE4">
            <w:pPr>
              <w:numPr>
                <w:ilvl w:val="0"/>
                <w:numId w:val="1"/>
              </w:numPr>
              <w:tabs>
                <w:tab w:val="left" w:pos="1770"/>
              </w:tabs>
              <w:rPr>
                <w:rFonts w:eastAsia="MS Mincho" w:cs="Times New Roman"/>
                <w:szCs w:val="24"/>
              </w:rPr>
            </w:pPr>
            <w:r w:rsidRPr="00C11AE4">
              <w:rPr>
                <w:rFonts w:eastAsia="MS Mincho" w:cs="Times New Roman"/>
                <w:szCs w:val="24"/>
              </w:rPr>
              <w:t>Trường hợp 1: Hiệu suất theo SO</w:t>
            </w:r>
            <w:r w:rsidRPr="00C11AE4">
              <w:rPr>
                <w:rFonts w:eastAsia="MS Mincho" w:cs="Times New Roman"/>
                <w:szCs w:val="24"/>
                <w:vertAlign w:val="subscript"/>
              </w:rPr>
              <w:t>2</w:t>
            </w:r>
            <w:r w:rsidRPr="00C11AE4">
              <w:rPr>
                <w:rFonts w:eastAsia="MS Mincho" w:cs="Times New Roman"/>
                <w:szCs w:val="24"/>
              </w:rPr>
              <w:t>, x&gt;0,5 mol</w:t>
            </w:r>
          </w:p>
          <w:p w:rsidR="00C11AE4" w:rsidRPr="00C11AE4" w:rsidRDefault="00C11AE4" w:rsidP="00C11AE4">
            <w:pPr>
              <w:tabs>
                <w:tab w:val="left" w:pos="1770"/>
              </w:tabs>
              <w:rPr>
                <w:rFonts w:eastAsia="MS Mincho" w:cs="Times New Roman"/>
                <w:szCs w:val="24"/>
              </w:rPr>
            </w:pPr>
          </w:p>
          <w:p w:rsidR="00C11AE4" w:rsidRPr="00C11AE4" w:rsidRDefault="00C11AE4" w:rsidP="00C11AE4">
            <w:pPr>
              <w:rPr>
                <w:rFonts w:eastAsia="MS Mincho" w:cs="Times New Roman"/>
                <w:szCs w:val="24"/>
              </w:rPr>
            </w:pPr>
            <w:r w:rsidRPr="00C11AE4">
              <w:rPr>
                <w:rFonts w:eastAsia="MS Mincho" w:cs="Times New Roman"/>
                <w:szCs w:val="24"/>
              </w:rPr>
              <w:t>Ta có cân bằng:    2SO</w:t>
            </w:r>
            <w:r w:rsidRPr="00C11AE4">
              <w:rPr>
                <w:rFonts w:eastAsia="MS Mincho" w:cs="Times New Roman"/>
                <w:szCs w:val="24"/>
                <w:vertAlign w:val="subscript"/>
              </w:rPr>
              <w:t xml:space="preserve">2  </w:t>
            </w:r>
            <w:r w:rsidRPr="00C11AE4">
              <w:rPr>
                <w:rFonts w:eastAsia="MS Mincho" w:cs="Times New Roman"/>
                <w:szCs w:val="24"/>
              </w:rPr>
              <w:t xml:space="preserve"> +   O</w:t>
            </w:r>
            <w:r w:rsidRPr="00C11AE4">
              <w:rPr>
                <w:rFonts w:eastAsia="MS Mincho" w:cs="Times New Roman"/>
                <w:szCs w:val="24"/>
                <w:vertAlign w:val="subscript"/>
              </w:rPr>
              <w:t>2</w:t>
            </w:r>
            <w:r w:rsidRPr="00C11AE4">
              <w:rPr>
                <w:rFonts w:eastAsia="MS Mincho" w:cs="Times New Roman"/>
                <w:szCs w:val="24"/>
              </w:rPr>
              <w:t xml:space="preserve">    </w:t>
            </w:r>
            <w:r w:rsidRPr="00C11AE4">
              <w:rPr>
                <w:rFonts w:eastAsia="MS Mincho" w:cs="Times New Roman"/>
                <w:szCs w:val="24"/>
                <w:lang w:val="pt-BR"/>
              </w:rPr>
              <w:sym w:font="Wingdings 3" w:char="F044"/>
            </w:r>
            <w:r w:rsidRPr="00C11AE4">
              <w:rPr>
                <w:rFonts w:eastAsia="MS Mincho" w:cs="Times New Roman"/>
                <w:szCs w:val="24"/>
              </w:rPr>
              <w:t xml:space="preserve">     2SO</w:t>
            </w:r>
            <w:r w:rsidRPr="00C11AE4">
              <w:rPr>
                <w:rFonts w:eastAsia="MS Mincho" w:cs="Times New Roman"/>
                <w:szCs w:val="24"/>
                <w:vertAlign w:val="subscript"/>
              </w:rPr>
              <w:t>3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</w:rPr>
            </w:pPr>
            <w:r w:rsidRPr="00C11AE4">
              <w:rPr>
                <w:rFonts w:eastAsia="Times New Roman" w:cs="Times New Roman"/>
                <w:szCs w:val="24"/>
              </w:rPr>
              <w:t xml:space="preserve">            Ban đầu      1             x               0       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</w:rPr>
            </w:pPr>
            <w:r w:rsidRPr="00C11AE4">
              <w:rPr>
                <w:rFonts w:eastAsia="Times New Roman" w:cs="Times New Roman"/>
                <w:szCs w:val="24"/>
              </w:rPr>
              <w:t xml:space="preserve">          Cân bằng      0,2         x-0,4            0,8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</w:rPr>
            </w:pPr>
            <w:r w:rsidRPr="00C11AE4">
              <w:rPr>
                <w:rFonts w:eastAsia="Times New Roman" w:cs="Times New Roman"/>
                <w:szCs w:val="24"/>
              </w:rPr>
              <w:t>Dựa hằng số cân bằng tính được:  x=1,822 mol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sym w:font="Wingdings 3" w:char="F022"/>
            </w:r>
            <w:r w:rsidRPr="00C11AE4">
              <w:rPr>
                <w:rFonts w:eastAsia="Times New Roman" w:cs="Times New Roman"/>
                <w:szCs w:val="24"/>
              </w:rPr>
              <w:t xml:space="preserve">  </w:t>
            </w:r>
            <w:r w:rsidRPr="007C1FD3">
              <w:rPr>
                <w:rFonts w:eastAsia="Times New Roman" w:cs="Times New Roman"/>
                <w:b/>
                <w:szCs w:val="24"/>
              </w:rPr>
              <w:t>m</w:t>
            </w:r>
            <w:r w:rsidR="007C1FD3">
              <w:rPr>
                <w:rFonts w:eastAsia="Times New Roman" w:cs="Times New Roman"/>
                <w:b/>
                <w:szCs w:val="24"/>
                <w:vertAlign w:val="subscript"/>
              </w:rPr>
              <w:t>O2</w:t>
            </w:r>
            <w:r w:rsidRPr="007C1FD3">
              <w:rPr>
                <w:rFonts w:eastAsia="Times New Roman" w:cs="Times New Roman"/>
                <w:b/>
                <w:szCs w:val="24"/>
              </w:rPr>
              <w:t>=58,311 gam</w:t>
            </w:r>
          </w:p>
          <w:p w:rsidR="00C11AE4" w:rsidRPr="00C11AE4" w:rsidRDefault="00C11AE4" w:rsidP="00C11AE4">
            <w:pPr>
              <w:tabs>
                <w:tab w:val="left" w:pos="1770"/>
              </w:tabs>
              <w:rPr>
                <w:rFonts w:eastAsia="MS Mincho" w:cs="Times New Roman"/>
                <w:szCs w:val="24"/>
              </w:rPr>
            </w:pPr>
            <w:r w:rsidRPr="00C11AE4">
              <w:rPr>
                <w:rFonts w:eastAsia="MS Mincho" w:cs="Times New Roman"/>
                <w:szCs w:val="24"/>
              </w:rPr>
              <w:t>* Trường hợp 2: Tính hiệu suất theo O</w:t>
            </w:r>
            <w:r w:rsidRPr="00C11AE4">
              <w:rPr>
                <w:rFonts w:eastAsia="MS Mincho" w:cs="Times New Roman"/>
                <w:szCs w:val="24"/>
                <w:vertAlign w:val="subscript"/>
              </w:rPr>
              <w:t>2</w:t>
            </w:r>
            <w:r w:rsidRPr="00C11AE4">
              <w:rPr>
                <w:rFonts w:eastAsia="MS Mincho" w:cs="Times New Roman"/>
                <w:szCs w:val="24"/>
              </w:rPr>
              <w:t>, x&lt;0,5 mol</w:t>
            </w:r>
          </w:p>
          <w:p w:rsidR="00C11AE4" w:rsidRPr="00C11AE4" w:rsidRDefault="00C11AE4" w:rsidP="00C11AE4">
            <w:pPr>
              <w:rPr>
                <w:rFonts w:eastAsia="MS Mincho" w:cs="Times New Roman"/>
                <w:szCs w:val="24"/>
              </w:rPr>
            </w:pPr>
            <w:r w:rsidRPr="00C11AE4">
              <w:rPr>
                <w:rFonts w:eastAsia="MS Mincho" w:cs="Times New Roman"/>
                <w:szCs w:val="24"/>
              </w:rPr>
              <w:t>Ta có cân bằng:    2SO</w:t>
            </w:r>
            <w:r w:rsidRPr="00C11AE4">
              <w:rPr>
                <w:rFonts w:eastAsia="MS Mincho" w:cs="Times New Roman"/>
                <w:szCs w:val="24"/>
                <w:vertAlign w:val="subscript"/>
              </w:rPr>
              <w:t xml:space="preserve">2  </w:t>
            </w:r>
            <w:r w:rsidRPr="00C11AE4">
              <w:rPr>
                <w:rFonts w:eastAsia="MS Mincho" w:cs="Times New Roman"/>
                <w:szCs w:val="24"/>
              </w:rPr>
              <w:t xml:space="preserve"> +   O</w:t>
            </w:r>
            <w:r w:rsidRPr="00C11AE4">
              <w:rPr>
                <w:rFonts w:eastAsia="MS Mincho" w:cs="Times New Roman"/>
                <w:szCs w:val="24"/>
                <w:vertAlign w:val="subscript"/>
              </w:rPr>
              <w:t>2</w:t>
            </w:r>
            <w:r w:rsidRPr="00C11AE4">
              <w:rPr>
                <w:rFonts w:eastAsia="MS Mincho" w:cs="Times New Roman"/>
                <w:szCs w:val="24"/>
              </w:rPr>
              <w:t xml:space="preserve">    </w:t>
            </w:r>
            <w:r w:rsidRPr="00C11AE4">
              <w:rPr>
                <w:rFonts w:eastAsia="MS Mincho" w:cs="Times New Roman"/>
                <w:szCs w:val="24"/>
                <w:lang w:val="pt-BR"/>
              </w:rPr>
              <w:sym w:font="Wingdings 3" w:char="F044"/>
            </w:r>
            <w:r w:rsidRPr="00C11AE4">
              <w:rPr>
                <w:rFonts w:eastAsia="MS Mincho" w:cs="Times New Roman"/>
                <w:szCs w:val="24"/>
              </w:rPr>
              <w:t xml:space="preserve">     2SO</w:t>
            </w:r>
            <w:r w:rsidRPr="00C11AE4">
              <w:rPr>
                <w:rFonts w:eastAsia="MS Mincho" w:cs="Times New Roman"/>
                <w:szCs w:val="24"/>
                <w:vertAlign w:val="subscript"/>
              </w:rPr>
              <w:t>3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</w:rPr>
            </w:pPr>
            <w:r w:rsidRPr="00C11AE4">
              <w:rPr>
                <w:rFonts w:eastAsia="Times New Roman" w:cs="Times New Roman"/>
                <w:szCs w:val="24"/>
              </w:rPr>
              <w:t xml:space="preserve">            Ban đầu      1             x               0       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</w:rPr>
            </w:pPr>
            <w:r w:rsidRPr="00C11AE4">
              <w:rPr>
                <w:rFonts w:eastAsia="Times New Roman" w:cs="Times New Roman"/>
                <w:szCs w:val="24"/>
              </w:rPr>
              <w:t xml:space="preserve">          Cân bằng      1-1,6x         0,2x       1,6x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</w:rPr>
            </w:pPr>
            <w:r w:rsidRPr="00C11AE4">
              <w:rPr>
                <w:rFonts w:eastAsia="Times New Roman" w:cs="Times New Roman"/>
                <w:szCs w:val="24"/>
              </w:rPr>
              <w:t xml:space="preserve">                  (1,6x)</w:t>
            </w:r>
            <w:r w:rsidRPr="00C11AE4">
              <w:rPr>
                <w:rFonts w:eastAsia="Times New Roman" w:cs="Times New Roman"/>
                <w:szCs w:val="24"/>
                <w:vertAlign w:val="superscript"/>
              </w:rPr>
              <w:t>2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</w:rPr>
            </w:pPr>
            <w:r w:rsidRPr="00C11AE4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C27FD64" wp14:editId="0530DE0B">
                      <wp:simplePos x="0" y="0"/>
                      <wp:positionH relativeFrom="column">
                        <wp:posOffset>2222500</wp:posOffset>
                      </wp:positionH>
                      <wp:positionV relativeFrom="paragraph">
                        <wp:posOffset>36830</wp:posOffset>
                      </wp:positionV>
                      <wp:extent cx="0" cy="342900"/>
                      <wp:effectExtent l="6985" t="8255" r="12065" b="10795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5pt,2.9pt" to="175pt,2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"/>
                  </w:pict>
                </mc:Fallback>
              </mc:AlternateContent>
            </w:r>
            <w:r w:rsidRPr="00C11AE4">
              <w:rPr>
                <w:rFonts w:eastAsia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EC2F103" wp14:editId="57A4CF96">
                      <wp:simplePos x="0" y="0"/>
                      <wp:positionH relativeFrom="column">
                        <wp:posOffset>441325</wp:posOffset>
                      </wp:positionH>
                      <wp:positionV relativeFrom="paragraph">
                        <wp:posOffset>93980</wp:posOffset>
                      </wp:positionV>
                      <wp:extent cx="1028700" cy="0"/>
                      <wp:effectExtent l="6985" t="8255" r="12065" b="1079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75pt,7.4pt" to="115.75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"/>
                  </w:pict>
                </mc:Fallback>
              </mc:AlternateContent>
            </w:r>
            <w:r w:rsidRPr="00C11AE4">
              <w:rPr>
                <w:rFonts w:eastAsia="Times New Roman" w:cs="Times New Roman"/>
                <w:szCs w:val="24"/>
              </w:rPr>
              <w:t>K</w:t>
            </w:r>
            <w:r w:rsidRPr="00C11AE4">
              <w:rPr>
                <w:rFonts w:eastAsia="Times New Roman" w:cs="Times New Roman"/>
                <w:szCs w:val="24"/>
                <w:vertAlign w:val="subscript"/>
              </w:rPr>
              <w:t>c</w:t>
            </w:r>
            <w:r w:rsidRPr="00C11AE4">
              <w:rPr>
                <w:rFonts w:eastAsia="Times New Roman" w:cs="Times New Roman"/>
                <w:szCs w:val="24"/>
              </w:rPr>
              <w:t xml:space="preserve"> =                                  = 11,25      x</w:t>
            </w:r>
            <w:r w:rsidRPr="00C11AE4">
              <w:rPr>
                <w:rFonts w:eastAsia="Times New Roman" w:cs="Times New Roman"/>
                <w:szCs w:val="24"/>
                <w:vertAlign w:val="subscript"/>
              </w:rPr>
              <w:t>1</w:t>
            </w:r>
            <w:r w:rsidRPr="00C11AE4">
              <w:rPr>
                <w:rFonts w:eastAsia="Times New Roman" w:cs="Times New Roman"/>
                <w:szCs w:val="24"/>
              </w:rPr>
              <w:t xml:space="preserve"> = 1,42 loại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</w:rPr>
            </w:pPr>
            <w:r w:rsidRPr="00C11AE4">
              <w:rPr>
                <w:rFonts w:eastAsia="Times New Roman" w:cs="Times New Roman"/>
                <w:szCs w:val="24"/>
              </w:rPr>
              <w:t xml:space="preserve">                (1-1,6x)</w:t>
            </w:r>
            <w:r w:rsidRPr="00C11AE4">
              <w:rPr>
                <w:rFonts w:eastAsia="Times New Roman" w:cs="Times New Roman"/>
                <w:szCs w:val="24"/>
                <w:vertAlign w:val="superscript"/>
              </w:rPr>
              <w:t>2</w:t>
            </w:r>
            <w:r w:rsidRPr="00C11AE4">
              <w:rPr>
                <w:rFonts w:eastAsia="Times New Roman" w:cs="Times New Roman"/>
                <w:szCs w:val="24"/>
                <w:vertAlign w:val="subscript"/>
              </w:rPr>
              <w:t xml:space="preserve">* </w:t>
            </w:r>
            <w:r w:rsidRPr="00C11AE4">
              <w:rPr>
                <w:rFonts w:eastAsia="Times New Roman" w:cs="Times New Roman"/>
                <w:szCs w:val="24"/>
              </w:rPr>
              <w:t>0,2x                    x</w:t>
            </w:r>
            <w:r w:rsidRPr="00C11AE4">
              <w:rPr>
                <w:rFonts w:eastAsia="Times New Roman" w:cs="Times New Roman"/>
                <w:szCs w:val="24"/>
                <w:vertAlign w:val="subscript"/>
              </w:rPr>
              <w:t>2</w:t>
            </w:r>
            <w:r w:rsidRPr="00C11AE4">
              <w:rPr>
                <w:rFonts w:eastAsia="Times New Roman" w:cs="Times New Roman"/>
                <w:szCs w:val="24"/>
              </w:rPr>
              <w:t xml:space="preserve"> = 0,2752 ( thỏa mãn) </w:t>
            </w:r>
          </w:p>
          <w:p w:rsidR="00C11AE4" w:rsidRPr="007C1FD3" w:rsidRDefault="00C11AE4" w:rsidP="00C11AE4">
            <w:pPr>
              <w:rPr>
                <w:rFonts w:eastAsia="Times New Roman" w:cs="Times New Roman"/>
                <w:b/>
                <w:szCs w:val="24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sym w:font="Wingdings 3" w:char="F022"/>
            </w:r>
            <w:r w:rsidRPr="00C11AE4">
              <w:rPr>
                <w:rFonts w:eastAsia="Times New Roman" w:cs="Times New Roman"/>
                <w:szCs w:val="24"/>
              </w:rPr>
              <w:t xml:space="preserve">  </w:t>
            </w:r>
            <w:r w:rsidRPr="007C1FD3">
              <w:rPr>
                <w:rFonts w:eastAsia="Times New Roman" w:cs="Times New Roman"/>
                <w:b/>
                <w:szCs w:val="24"/>
              </w:rPr>
              <w:t>m</w:t>
            </w:r>
            <w:r w:rsidRPr="007C1FD3">
              <w:rPr>
                <w:rFonts w:eastAsia="Times New Roman" w:cs="Times New Roman"/>
                <w:b/>
                <w:szCs w:val="24"/>
                <w:vertAlign w:val="subscript"/>
              </w:rPr>
              <w:t>O2</w:t>
            </w:r>
            <w:r w:rsidRPr="007C1FD3">
              <w:rPr>
                <w:rFonts w:eastAsia="Times New Roman" w:cs="Times New Roman"/>
                <w:b/>
                <w:szCs w:val="24"/>
              </w:rPr>
              <w:t>= 8,8 gam</w:t>
            </w:r>
          </w:p>
          <w:p w:rsidR="00C11AE4" w:rsidRPr="00C11AE4" w:rsidRDefault="00C11AE4" w:rsidP="00C11AE4">
            <w:pPr>
              <w:pStyle w:val="NormalWeb"/>
              <w:shd w:val="clear" w:color="auto" w:fill="F7F7F7"/>
              <w:spacing w:before="0" w:beforeAutospacing="0" w:after="75" w:afterAutospacing="0"/>
              <w:rPr>
                <w:rFonts w:ascii="Segoe UI" w:hAnsi="Segoe UI" w:cs="Segoe UI"/>
                <w:color w:val="555555"/>
              </w:rPr>
            </w:pPr>
          </w:p>
        </w:tc>
        <w:tc>
          <w:tcPr>
            <w:tcW w:w="1134" w:type="dxa"/>
          </w:tcPr>
          <w:p w:rsidR="00C11AE4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75</w:t>
            </w: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Pr="00C11AE4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75</w:t>
            </w:r>
          </w:p>
        </w:tc>
      </w:tr>
      <w:tr w:rsidR="00C11AE4" w:rsidRPr="00C11AE4" w:rsidTr="00F17F5C">
        <w:tc>
          <w:tcPr>
            <w:tcW w:w="887" w:type="dxa"/>
          </w:tcPr>
          <w:p w:rsidR="00C11AE4" w:rsidRPr="00F17F5C" w:rsidRDefault="00C11AE4" w:rsidP="00D82ED7">
            <w:pPr>
              <w:jc w:val="center"/>
              <w:rPr>
                <w:b/>
                <w:szCs w:val="24"/>
              </w:rPr>
            </w:pPr>
          </w:p>
        </w:tc>
        <w:tc>
          <w:tcPr>
            <w:tcW w:w="390" w:type="dxa"/>
          </w:tcPr>
          <w:p w:rsidR="00C11AE4" w:rsidRPr="00F17F5C" w:rsidRDefault="00C11AE4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2</w:t>
            </w:r>
          </w:p>
        </w:tc>
        <w:tc>
          <w:tcPr>
            <w:tcW w:w="8788" w:type="dxa"/>
          </w:tcPr>
          <w:p w:rsidR="00C11AE4" w:rsidRPr="00C11AE4" w:rsidRDefault="00C11AE4" w:rsidP="00C11AE4">
            <w:pPr>
              <w:rPr>
                <w:rFonts w:eastAsia="Times New Roman" w:cs="Times New Roman"/>
                <w:szCs w:val="24"/>
              </w:rPr>
            </w:pPr>
            <w:r w:rsidRPr="00C11AE4">
              <w:rPr>
                <w:rFonts w:eastAsia="Times New Roman" w:cs="Times New Roman"/>
                <w:szCs w:val="24"/>
              </w:rPr>
              <w:t>Dung dịch A có C</w:t>
            </w:r>
            <w:r w:rsidRPr="00C11AE4">
              <w:rPr>
                <w:rFonts w:eastAsia="Times New Roman" w:cs="Times New Roman"/>
                <w:szCs w:val="24"/>
                <w:vertAlign w:val="subscript"/>
              </w:rPr>
              <w:t>NH3</w:t>
            </w:r>
            <w:r w:rsidRPr="00C11AE4">
              <w:rPr>
                <w:rFonts w:eastAsia="Times New Roman" w:cs="Times New Roman"/>
                <w:szCs w:val="24"/>
              </w:rPr>
              <w:t>= 0,1M, C</w:t>
            </w:r>
            <w:r w:rsidRPr="00C11AE4">
              <w:rPr>
                <w:rFonts w:eastAsia="Times New Roman" w:cs="Times New Roman"/>
                <w:szCs w:val="24"/>
                <w:vertAlign w:val="subscript"/>
              </w:rPr>
              <w:t>NH4Cl</w:t>
            </w:r>
            <w:r w:rsidRPr="00C11AE4">
              <w:rPr>
                <w:rFonts w:eastAsia="Times New Roman" w:cs="Times New Roman"/>
                <w:szCs w:val="24"/>
              </w:rPr>
              <w:t>=0,1M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vertAlign w:val="superscript"/>
              </w:rPr>
            </w:pPr>
            <w:r w:rsidRPr="00C11AE4">
              <w:rPr>
                <w:rFonts w:eastAsia="Times New Roman" w:cs="Times New Roman"/>
                <w:szCs w:val="24"/>
              </w:rPr>
              <w:t>K</w:t>
            </w:r>
            <w:r w:rsidRPr="00C11AE4">
              <w:rPr>
                <w:rFonts w:eastAsia="Times New Roman" w:cs="Times New Roman"/>
                <w:szCs w:val="24"/>
                <w:vertAlign w:val="subscript"/>
              </w:rPr>
              <w:t>bNH3</w:t>
            </w:r>
            <w:r w:rsidRPr="00C11AE4">
              <w:rPr>
                <w:rFonts w:eastAsia="Times New Roman" w:cs="Times New Roman"/>
                <w:szCs w:val="24"/>
              </w:rPr>
              <w:t>=10</w:t>
            </w:r>
            <w:r w:rsidRPr="00C11AE4">
              <w:rPr>
                <w:rFonts w:eastAsia="Times New Roman" w:cs="Times New Roman"/>
                <w:szCs w:val="24"/>
                <w:vertAlign w:val="superscript"/>
              </w:rPr>
              <w:t>-14</w:t>
            </w:r>
            <w:r w:rsidRPr="00C11AE4">
              <w:rPr>
                <w:rFonts w:eastAsia="Times New Roman" w:cs="Times New Roman"/>
                <w:szCs w:val="24"/>
              </w:rPr>
              <w:t>/10</w:t>
            </w:r>
            <w:r w:rsidRPr="00C11AE4">
              <w:rPr>
                <w:rFonts w:eastAsia="Times New Roman" w:cs="Times New Roman"/>
                <w:szCs w:val="24"/>
                <w:vertAlign w:val="superscript"/>
              </w:rPr>
              <w:t>-8,8</w:t>
            </w:r>
            <w:r w:rsidRPr="00C11AE4">
              <w:rPr>
                <w:rFonts w:eastAsia="Times New Roman" w:cs="Times New Roman"/>
                <w:szCs w:val="24"/>
              </w:rPr>
              <w:t>= 10</w:t>
            </w:r>
            <w:r w:rsidRPr="00C11AE4">
              <w:rPr>
                <w:rFonts w:eastAsia="Times New Roman" w:cs="Times New Roman"/>
                <w:szCs w:val="24"/>
                <w:vertAlign w:val="superscript"/>
              </w:rPr>
              <w:t>-5,2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</w:rPr>
            </w:pP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>Ta có cân bằng:      N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>3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+ 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>2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O 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sym w:font="Wingdings 3" w:char="F044"/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N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>4</w:t>
            </w:r>
            <w:r w:rsidRPr="00C11AE4">
              <w:rPr>
                <w:rFonts w:eastAsia="Times New Roman" w:cs="Times New Roman"/>
                <w:szCs w:val="24"/>
                <w:vertAlign w:val="superscript"/>
                <w:lang w:val="pt-BR"/>
              </w:rPr>
              <w:t>+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 + OH</w:t>
            </w:r>
            <w:r w:rsidRPr="00C11AE4">
              <w:rPr>
                <w:rFonts w:eastAsia="Times New Roman" w:cs="Times New Roman"/>
                <w:szCs w:val="24"/>
                <w:vertAlign w:val="superscript"/>
                <w:lang w:val="pt-BR"/>
              </w:rPr>
              <w:t>-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           Ban đầu      0,1                     0,1           0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         Cân bằng      0,1-x                  0,1+x       x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</w:p>
          <w:p w:rsidR="00C11AE4" w:rsidRPr="007C1FD3" w:rsidRDefault="00C11AE4" w:rsidP="00C11AE4">
            <w:pPr>
              <w:rPr>
                <w:rFonts w:eastAsia="Times New Roman" w:cs="Times New Roman"/>
                <w:b/>
                <w:szCs w:val="24"/>
              </w:rPr>
            </w:pPr>
            <w:r w:rsidRPr="00C11AE4">
              <w:rPr>
                <w:rFonts w:eastAsia="Times New Roman" w:cs="Times New Roman"/>
                <w:szCs w:val="24"/>
              </w:rPr>
              <w:t>K</w:t>
            </w:r>
            <w:r w:rsidRPr="00C11AE4">
              <w:rPr>
                <w:rFonts w:eastAsia="Times New Roman" w:cs="Times New Roman"/>
                <w:szCs w:val="24"/>
                <w:vertAlign w:val="subscript"/>
              </w:rPr>
              <w:t>bNH3</w:t>
            </w:r>
            <w:r w:rsidRPr="00C11AE4">
              <w:rPr>
                <w:rFonts w:eastAsia="Times New Roman" w:cs="Times New Roman"/>
                <w:szCs w:val="24"/>
              </w:rPr>
              <w:t>= (0,1+x)*x/(0,1-x)= 10</w:t>
            </w:r>
            <w:r w:rsidRPr="00C11AE4">
              <w:rPr>
                <w:rFonts w:eastAsia="Times New Roman" w:cs="Times New Roman"/>
                <w:szCs w:val="24"/>
                <w:vertAlign w:val="superscript"/>
              </w:rPr>
              <w:t>-5,2</w:t>
            </w:r>
            <w:r w:rsidRPr="00C11AE4">
              <w:rPr>
                <w:rFonts w:eastAsia="Times New Roman" w:cs="Times New Roman"/>
                <w:szCs w:val="24"/>
                <w:vertAlign w:val="subscript"/>
              </w:rPr>
              <w:t xml:space="preserve">   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sym w:font="Wingdings 3" w:char="F022"/>
            </w:r>
            <w:r w:rsidRPr="00C11AE4">
              <w:rPr>
                <w:rFonts w:eastAsia="Times New Roman" w:cs="Times New Roman"/>
                <w:szCs w:val="24"/>
              </w:rPr>
              <w:t xml:space="preserve"> x=10</w:t>
            </w:r>
            <w:r w:rsidRPr="00C11AE4">
              <w:rPr>
                <w:rFonts w:eastAsia="Times New Roman" w:cs="Times New Roman"/>
                <w:szCs w:val="24"/>
                <w:vertAlign w:val="superscript"/>
              </w:rPr>
              <w:t xml:space="preserve">-5,2    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sym w:font="Wingdings 3" w:char="F022"/>
            </w:r>
            <w:r w:rsidRPr="00C11AE4">
              <w:rPr>
                <w:rFonts w:eastAsia="Times New Roman" w:cs="Times New Roman"/>
                <w:szCs w:val="24"/>
              </w:rPr>
              <w:t xml:space="preserve"> </w:t>
            </w:r>
            <w:r w:rsidRPr="007C1FD3">
              <w:rPr>
                <w:rFonts w:eastAsia="Times New Roman" w:cs="Times New Roman"/>
                <w:b/>
                <w:szCs w:val="24"/>
              </w:rPr>
              <w:t>pH= 8,8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vertAlign w:val="subscript"/>
              </w:rPr>
            </w:pP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* Cho 0,01 mol HCl vào 100ml dd A: 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>N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>3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 + HCl  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sym w:font="Wingdings 3" w:char="F022"/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 N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>4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>Cl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>0,01        0,01       0,01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>Ta có cân bằng:      N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>3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+ 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>2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O 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sym w:font="Wingdings 3" w:char="F044"/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N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>4</w:t>
            </w:r>
            <w:r w:rsidRPr="00C11AE4">
              <w:rPr>
                <w:rFonts w:eastAsia="Times New Roman" w:cs="Times New Roman"/>
                <w:szCs w:val="24"/>
                <w:vertAlign w:val="superscript"/>
                <w:lang w:val="pt-BR"/>
              </w:rPr>
              <w:t>+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 + OH</w:t>
            </w:r>
            <w:r w:rsidRPr="00C11AE4">
              <w:rPr>
                <w:rFonts w:eastAsia="Times New Roman" w:cs="Times New Roman"/>
                <w:szCs w:val="24"/>
                <w:vertAlign w:val="superscript"/>
                <w:lang w:val="pt-BR"/>
              </w:rPr>
              <w:t>-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           Ban đầu      0,09                     0,11           0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         Cân bằng      0,09-x                  0,11+x       x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</w:rPr>
            </w:pPr>
            <w:r w:rsidRPr="00C11AE4">
              <w:rPr>
                <w:rFonts w:eastAsia="Times New Roman" w:cs="Times New Roman"/>
                <w:szCs w:val="24"/>
              </w:rPr>
              <w:t>K</w:t>
            </w:r>
            <w:r w:rsidRPr="00C11AE4">
              <w:rPr>
                <w:rFonts w:eastAsia="Times New Roman" w:cs="Times New Roman"/>
                <w:szCs w:val="24"/>
                <w:vertAlign w:val="subscript"/>
              </w:rPr>
              <w:t>bNH3</w:t>
            </w:r>
            <w:r w:rsidRPr="00C11AE4">
              <w:rPr>
                <w:rFonts w:eastAsia="Times New Roman" w:cs="Times New Roman"/>
                <w:szCs w:val="24"/>
              </w:rPr>
              <w:t xml:space="preserve"> = (0,11+x)*x/(0,09-x)= 10</w:t>
            </w:r>
            <w:r w:rsidRPr="00C11AE4">
              <w:rPr>
                <w:rFonts w:eastAsia="Times New Roman" w:cs="Times New Roman"/>
                <w:szCs w:val="24"/>
                <w:vertAlign w:val="superscript"/>
              </w:rPr>
              <w:t>-5,2</w:t>
            </w:r>
            <w:r w:rsidRPr="00C11AE4">
              <w:rPr>
                <w:rFonts w:eastAsia="Times New Roman" w:cs="Times New Roman"/>
                <w:szCs w:val="24"/>
                <w:vertAlign w:val="subscript"/>
              </w:rPr>
              <w:t xml:space="preserve">   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sym w:font="Wingdings 3" w:char="F022"/>
            </w:r>
            <w:r w:rsidRPr="00C11AE4">
              <w:rPr>
                <w:rFonts w:eastAsia="Times New Roman" w:cs="Times New Roman"/>
                <w:szCs w:val="24"/>
              </w:rPr>
              <w:t xml:space="preserve"> x=10</w:t>
            </w:r>
            <w:r w:rsidRPr="00C11AE4">
              <w:rPr>
                <w:rFonts w:eastAsia="Times New Roman" w:cs="Times New Roman"/>
                <w:szCs w:val="24"/>
                <w:vertAlign w:val="superscript"/>
              </w:rPr>
              <w:t xml:space="preserve">-5,2    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sym w:font="Wingdings 3" w:char="F022"/>
            </w:r>
            <w:r w:rsidRPr="00C11AE4">
              <w:rPr>
                <w:rFonts w:eastAsia="Times New Roman" w:cs="Times New Roman"/>
                <w:szCs w:val="24"/>
              </w:rPr>
              <w:t xml:space="preserve"> </w:t>
            </w:r>
            <w:r w:rsidRPr="007C1FD3">
              <w:rPr>
                <w:rFonts w:eastAsia="Times New Roman" w:cs="Times New Roman"/>
                <w:b/>
                <w:szCs w:val="24"/>
              </w:rPr>
              <w:t>pH= 8,8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* Cho 0,01 mol NaOH vào 100ml dd A: 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>N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>4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Cl+ NaOH  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sym w:font="Wingdings 3" w:char="F022"/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 N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 xml:space="preserve">3 </w:t>
            </w:r>
            <w:r w:rsidR="00AA7A69">
              <w:rPr>
                <w:rFonts w:eastAsia="Times New Roman" w:cs="Times New Roman"/>
                <w:szCs w:val="24"/>
                <w:vertAlign w:val="subscript"/>
                <w:lang w:val="pt-BR"/>
              </w:rPr>
              <w:t xml:space="preserve">  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>+  NaCl  +  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>2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>O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lastRenderedPageBreak/>
              <w:t>0,01        0,01            0,01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>Ta có cân bằng:      N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>3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+ 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>2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O 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sym w:font="Wingdings 3" w:char="F044"/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</w:t>
            </w:r>
            <w:r w:rsidR="00AA7A69">
              <w:rPr>
                <w:rFonts w:eastAsia="Times New Roman" w:cs="Times New Roman"/>
                <w:szCs w:val="24"/>
                <w:lang w:val="pt-BR"/>
              </w:rPr>
              <w:t xml:space="preserve">     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>NH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pt-BR"/>
              </w:rPr>
              <w:t>4</w:t>
            </w:r>
            <w:r w:rsidRPr="00C11AE4">
              <w:rPr>
                <w:rFonts w:eastAsia="Times New Roman" w:cs="Times New Roman"/>
                <w:szCs w:val="24"/>
                <w:vertAlign w:val="superscript"/>
                <w:lang w:val="pt-BR"/>
              </w:rPr>
              <w:t>+</w:t>
            </w: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 + OH</w:t>
            </w:r>
            <w:r w:rsidRPr="00C11AE4">
              <w:rPr>
                <w:rFonts w:eastAsia="Times New Roman" w:cs="Times New Roman"/>
                <w:szCs w:val="24"/>
                <w:vertAlign w:val="superscript"/>
                <w:lang w:val="pt-BR"/>
              </w:rPr>
              <w:t>-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           Ban đầu      0,11                     0,09           0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  <w:r w:rsidRPr="00C11AE4">
              <w:rPr>
                <w:rFonts w:eastAsia="Times New Roman" w:cs="Times New Roman"/>
                <w:szCs w:val="24"/>
                <w:lang w:val="pt-BR"/>
              </w:rPr>
              <w:t xml:space="preserve">          Cân bằng      0,11-x                  0,09+x       x</w:t>
            </w:r>
          </w:p>
          <w:p w:rsidR="00C11AE4" w:rsidRPr="00C11AE4" w:rsidRDefault="00C11AE4" w:rsidP="00C11AE4">
            <w:pPr>
              <w:rPr>
                <w:rFonts w:eastAsia="Times New Roman" w:cs="Times New Roman"/>
                <w:szCs w:val="24"/>
                <w:lang w:val="pt-BR"/>
              </w:rPr>
            </w:pPr>
          </w:p>
          <w:p w:rsidR="00C11AE4" w:rsidRPr="00C11AE4" w:rsidRDefault="00C11AE4" w:rsidP="00C11AE4">
            <w:pPr>
              <w:spacing w:after="120" w:line="480" w:lineRule="auto"/>
              <w:rPr>
                <w:rFonts w:eastAsia="Times New Roman" w:cs="Times New Roman"/>
                <w:szCs w:val="24"/>
                <w:vertAlign w:val="subscript"/>
                <w:lang w:eastAsia="x-none"/>
              </w:rPr>
            </w:pPr>
            <w:r w:rsidRPr="00C11AE4">
              <w:rPr>
                <w:rFonts w:eastAsia="Times New Roman" w:cs="Times New Roman"/>
                <w:szCs w:val="24"/>
                <w:lang w:val="x-none" w:eastAsia="x-none"/>
              </w:rPr>
              <w:t>K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x-none" w:eastAsia="x-none"/>
              </w:rPr>
              <w:t>bNH3</w:t>
            </w:r>
            <w:r w:rsidRPr="00C11AE4">
              <w:rPr>
                <w:rFonts w:eastAsia="Times New Roman" w:cs="Times New Roman"/>
                <w:szCs w:val="24"/>
                <w:lang w:val="x-none" w:eastAsia="x-none"/>
              </w:rPr>
              <w:t>= (0,09+x)*x/(0,11-x)= 10</w:t>
            </w:r>
            <w:r w:rsidRPr="00C11AE4">
              <w:rPr>
                <w:rFonts w:eastAsia="Times New Roman" w:cs="Times New Roman"/>
                <w:szCs w:val="24"/>
                <w:vertAlign w:val="superscript"/>
                <w:lang w:val="x-none" w:eastAsia="x-none"/>
              </w:rPr>
              <w:t>-5,2</w:t>
            </w:r>
            <w:r w:rsidRPr="00C11AE4">
              <w:rPr>
                <w:rFonts w:eastAsia="Times New Roman" w:cs="Times New Roman"/>
                <w:szCs w:val="24"/>
                <w:vertAlign w:val="subscript"/>
                <w:lang w:val="x-none" w:eastAsia="x-none"/>
              </w:rPr>
              <w:t xml:space="preserve">   </w:t>
            </w:r>
            <w:r w:rsidRPr="00C11AE4">
              <w:rPr>
                <w:rFonts w:eastAsia="Times New Roman" w:cs="Times New Roman"/>
                <w:szCs w:val="24"/>
                <w:lang w:val="pt-BR" w:eastAsia="x-none"/>
              </w:rPr>
              <w:sym w:font="Wingdings 3" w:char="F022"/>
            </w:r>
            <w:r w:rsidRPr="00C11AE4">
              <w:rPr>
                <w:rFonts w:eastAsia="Times New Roman" w:cs="Times New Roman"/>
                <w:szCs w:val="24"/>
                <w:lang w:val="x-none" w:eastAsia="x-none"/>
              </w:rPr>
              <w:t xml:space="preserve"> x=10</w:t>
            </w:r>
            <w:r w:rsidRPr="00C11AE4">
              <w:rPr>
                <w:rFonts w:eastAsia="Times New Roman" w:cs="Times New Roman"/>
                <w:szCs w:val="24"/>
                <w:vertAlign w:val="superscript"/>
                <w:lang w:val="x-none" w:eastAsia="x-none"/>
              </w:rPr>
              <w:t xml:space="preserve">-5,2    </w:t>
            </w:r>
            <w:r w:rsidRPr="00C11AE4">
              <w:rPr>
                <w:rFonts w:eastAsia="Times New Roman" w:cs="Times New Roman"/>
                <w:szCs w:val="24"/>
                <w:lang w:val="pt-BR" w:eastAsia="x-none"/>
              </w:rPr>
              <w:sym w:font="Wingdings 3" w:char="F022"/>
            </w:r>
            <w:r w:rsidRPr="00C11AE4">
              <w:rPr>
                <w:rFonts w:eastAsia="Times New Roman" w:cs="Times New Roman"/>
                <w:szCs w:val="24"/>
                <w:lang w:val="x-none" w:eastAsia="x-none"/>
              </w:rPr>
              <w:t xml:space="preserve"> </w:t>
            </w:r>
            <w:r w:rsidRPr="007C1FD3">
              <w:rPr>
                <w:rFonts w:eastAsia="Times New Roman" w:cs="Times New Roman"/>
                <w:b/>
                <w:szCs w:val="24"/>
                <w:lang w:val="x-none" w:eastAsia="x-none"/>
              </w:rPr>
              <w:t>pH= 8,8</w:t>
            </w:r>
          </w:p>
        </w:tc>
        <w:tc>
          <w:tcPr>
            <w:tcW w:w="1134" w:type="dxa"/>
          </w:tcPr>
          <w:p w:rsidR="00C11AE4" w:rsidRDefault="00C11AE4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5</w:t>
            </w: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75</w:t>
            </w: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75</w:t>
            </w:r>
          </w:p>
          <w:p w:rsidR="008C33D7" w:rsidRPr="00C11AE4" w:rsidRDefault="008C33D7" w:rsidP="00D82ED7">
            <w:pPr>
              <w:jc w:val="center"/>
              <w:rPr>
                <w:szCs w:val="24"/>
              </w:rPr>
            </w:pPr>
          </w:p>
        </w:tc>
      </w:tr>
      <w:tr w:rsidR="00C11AE4" w:rsidRPr="00C11AE4" w:rsidTr="00F17F5C">
        <w:tc>
          <w:tcPr>
            <w:tcW w:w="887" w:type="dxa"/>
          </w:tcPr>
          <w:p w:rsidR="00C11AE4" w:rsidRPr="00F17F5C" w:rsidRDefault="00C11AE4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lastRenderedPageBreak/>
              <w:t>Câu 4</w:t>
            </w:r>
          </w:p>
        </w:tc>
        <w:tc>
          <w:tcPr>
            <w:tcW w:w="390" w:type="dxa"/>
          </w:tcPr>
          <w:p w:rsidR="00C11AE4" w:rsidRPr="00F17F5C" w:rsidRDefault="00C11AE4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1</w:t>
            </w:r>
          </w:p>
        </w:tc>
        <w:tc>
          <w:tcPr>
            <w:tcW w:w="8788" w:type="dxa"/>
          </w:tcPr>
          <w:p w:rsidR="00C11AE4" w:rsidRPr="00C11AE4" w:rsidRDefault="00C11AE4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CuO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=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,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4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mol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;         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CO</w:t>
            </w:r>
            <w:r w:rsidRPr="00AA7A69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=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,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1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mol</w:t>
            </w:r>
          </w:p>
          <w:p w:rsidR="00C11AE4" w:rsidRPr="00883AB1" w:rsidRDefault="00C11AE4" w:rsidP="00FD47F1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CO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+  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uO</w:t>
            </w:r>
            <w:r w:rsidRPr="00C11AE4">
              <w:rPr>
                <w:rStyle w:val="mo"/>
                <w:rFonts w:cs="Times New Roman"/>
                <w:szCs w:val="24"/>
              </w:rPr>
              <w:t xml:space="preserve">    </w:t>
            </w:r>
            <w:r w:rsidRPr="00C11AE4">
              <w:rPr>
                <w:rFonts w:cs="Times New Roman"/>
                <w:noProof/>
                <w:position w:val="-6"/>
                <w:szCs w:val="24"/>
              </w:rPr>
              <w:drawing>
                <wp:inline distT="0" distB="0" distL="0" distR="0" wp14:anchorId="22AD18CD" wp14:editId="659D431E">
                  <wp:extent cx="190500" cy="142875"/>
                  <wp:effectExtent l="0" t="0" r="0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1AE4">
              <w:rPr>
                <w:rStyle w:val="mo"/>
                <w:rFonts w:cs="Times New Roman"/>
                <w:szCs w:val="24"/>
              </w:rPr>
              <w:t xml:space="preserve">   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u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O</w:t>
            </w:r>
            <w:r w:rsidRPr="00AA7A69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                      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0,01</w:t>
            </w:r>
            <w:r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            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0,01</w:t>
            </w:r>
            <w:r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                0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,01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Sau phản ứng có 0,01 mol Cu tạo thành và 0,03 mol CuO dư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Cho chất rắn vào 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NO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;</w:t>
            </w:r>
            <w:r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HNO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=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,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8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mol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u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2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NO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noProof/>
                <w:position w:val="-6"/>
              </w:rPr>
              <w:t xml:space="preserve">     </w:t>
            </w:r>
            <w:r>
              <w:rPr>
                <w:noProof/>
                <w:position w:val="-6"/>
              </w:rPr>
              <w:drawing>
                <wp:inline distT="0" distB="0" distL="0" distR="0" wp14:anchorId="5D24BD26" wp14:editId="6579402E">
                  <wp:extent cx="190500" cy="14287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u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(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O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)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 xml:space="preserve">     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O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0,03</w:t>
            </w:r>
            <w:r w:rsidR="00EE2620"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             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0,06</w:t>
            </w:r>
            <w:r w:rsidR="00EE2620"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                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0,03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3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u</w:t>
            </w:r>
            <w:r w:rsidR="00EE2620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EE2620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8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NO</w:t>
            </w:r>
            <w:r w:rsidRPr="00EE2620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 w:rsidR="00EE2620">
              <w:rPr>
                <w:noProof/>
                <w:position w:val="-6"/>
              </w:rPr>
              <w:t xml:space="preserve">     </w:t>
            </w:r>
            <w:r w:rsidR="00EE2620">
              <w:rPr>
                <w:noProof/>
                <w:position w:val="-6"/>
              </w:rPr>
              <w:drawing>
                <wp:inline distT="0" distB="0" distL="0" distR="0" wp14:anchorId="77A01BB2" wp14:editId="54536696">
                  <wp:extent cx="190500" cy="14287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E2620">
              <w:rPr>
                <w:noProof/>
                <w:position w:val="-6"/>
              </w:rPr>
              <w:t xml:space="preserve">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3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u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(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O</w:t>
            </w:r>
            <w:r w:rsidRPr="00EE2620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)</w:t>
            </w:r>
            <w:r w:rsidRPr="00EE2620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="00EE2620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 xml:space="preserve">    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EE2620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2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O</w:t>
            </w:r>
            <w:r w:rsidR="00EE2620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EE2620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4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 w:rsidRPr="00EE2620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O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="00EE2620"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0,0075       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0,02</w:t>
            </w:r>
            <w:r w:rsidR="00EE2620"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                 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0,0075</w:t>
            </w:r>
            <w:r w:rsidR="00EE2620"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                      0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,005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=&gt; </w:t>
            </w:r>
            <w:r w:rsidRPr="007C1FD3">
              <w:rPr>
                <w:rStyle w:val="mi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V</w:t>
            </w:r>
            <w:r w:rsidRPr="007C1FD3">
              <w:rPr>
                <w:rStyle w:val="mn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1</w:t>
            </w:r>
            <w:r w:rsidRPr="007C1FD3">
              <w:rPr>
                <w:rStyle w:val="mo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=</w:t>
            </w:r>
            <w:r w:rsidRPr="007C1FD3">
              <w:rPr>
                <w:rStyle w:val="mn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</w:t>
            </w:r>
            <w:r w:rsidRPr="007C1FD3">
              <w:rPr>
                <w:rStyle w:val="mo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,</w:t>
            </w:r>
            <w:r w:rsidRPr="007C1FD3">
              <w:rPr>
                <w:rStyle w:val="mn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112</w:t>
            </w:r>
            <w:r w:rsidR="00EE2620" w:rsidRPr="007C1FD3">
              <w:rPr>
                <w:rStyle w:val="mn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(l)</w:t>
            </w:r>
            <w:r w:rsidRPr="007C1FD3">
              <w:rPr>
                <w:rFonts w:cs="Times New Roman"/>
                <w:b/>
                <w:color w:val="141414"/>
                <w:szCs w:val="24"/>
              </w:rPr>
              <w:br/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</w:t>
            </w:r>
            <w:r w:rsidRPr="00EE2620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Cud</w:t>
            </w:r>
            <w:r w:rsidRPr="00EE2620">
              <w:rPr>
                <w:rStyle w:val="mo"/>
                <w:rFonts w:eastAsia="Arial Unicode MS"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ư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=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,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025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mol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Cho HCl vào xảy ra phản ứng 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</w:t>
            </w:r>
            <w:r w:rsidRPr="00EE2620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HCl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=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38</w:t>
            </w:r>
            <w:r w:rsidR="00EE2620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/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75</w:t>
            </w:r>
            <w:r w:rsidR="00EE2620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mol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="00EE2620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3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u</w:t>
            </w:r>
            <w:r w:rsidR="00EE2620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EE2620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8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 w:rsidRPr="00EE2620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+</w:t>
            </w:r>
            <w:r w:rsidR="00EE2620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EE2620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2</w:t>
            </w:r>
            <w:r w:rsidR="00EE2620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O</w:t>
            </w:r>
            <w:r w:rsidR="00EE2620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 w:rsidR="00EE2620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-    </w:t>
            </w:r>
            <w:r w:rsidR="00EE2620">
              <w:rPr>
                <w:noProof/>
                <w:position w:val="-6"/>
              </w:rPr>
              <w:drawing>
                <wp:inline distT="0" distB="0" distL="0" distR="0" wp14:anchorId="1E936A20" wp14:editId="185B1B1B">
                  <wp:extent cx="190500" cy="142875"/>
                  <wp:effectExtent l="0" t="0" r="0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3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u</w:t>
            </w:r>
            <w:r w:rsidRPr="00EE2620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2</w:t>
            </w:r>
            <w:r w:rsidRPr="00EE2620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+</w:t>
            </w:r>
            <w:r w:rsidR="00EE2620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EE2620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2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O</w:t>
            </w:r>
            <w:r w:rsidR="00EE2620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EE2620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4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 w:rsidRPr="00EE2620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O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="00EE2620"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        </w:t>
            </w:r>
            <w:r w:rsidR="00883AB1"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0,0025  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1</w:t>
            </w:r>
            <w:r w:rsid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/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150</w:t>
            </w:r>
            <w:r w:rsid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1</w:t>
            </w:r>
            <w:r w:rsid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/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600</w:t>
            </w:r>
            <w:r w:rsid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             </w:t>
            </w:r>
            <w:r w:rsidRPr="00C11AE4">
              <w:rPr>
                <w:rStyle w:val="mjxassistivemathml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1</w:t>
            </w:r>
            <w:r w:rsidR="00883AB1">
              <w:rPr>
                <w:rStyle w:val="mjxassistivemathml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/</w:t>
            </w:r>
            <w:r w:rsidRPr="00C11AE4">
              <w:rPr>
                <w:rStyle w:val="mjxassistivemathml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600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</w:t>
            </w:r>
            <w:r w:rsidRPr="00883AB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NO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=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1</w:t>
            </w:r>
            <w:r w:rsid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/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600</w:t>
            </w:r>
            <w:r w:rsid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mol </w:t>
            </w:r>
            <w:r w:rsidR="00883AB1" w:rsidRPr="00C11AE4">
              <w:rPr>
                <w:position w:val="-6"/>
                <w:szCs w:val="24"/>
              </w:rPr>
              <w:object w:dxaOrig="300" w:dyaOrig="240">
                <v:shape id="_x0000_i1053" type="#_x0000_t75" style="width:15pt;height:12pt" o:ole="">
                  <v:imagedata r:id="rId7" o:title=""/>
                </v:shape>
                <o:OLEObject Type="Embed" ProgID="Equation.3" ShapeID="_x0000_i1053" DrawAspect="Content" ObjectID="_1581103090" r:id="rId46"/>
              </w:object>
            </w:r>
            <w:r w:rsidRPr="007C1FD3">
              <w:rPr>
                <w:rStyle w:val="mi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V</w:t>
            </w:r>
            <w:r w:rsidRPr="007C1FD3">
              <w:rPr>
                <w:rStyle w:val="mn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Pr="007C1FD3">
              <w:rPr>
                <w:rStyle w:val="mo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=</w:t>
            </w:r>
            <w:r w:rsidRPr="007C1FD3">
              <w:rPr>
                <w:rStyle w:val="mn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</w:t>
            </w:r>
            <w:r w:rsidRPr="007C1FD3">
              <w:rPr>
                <w:rStyle w:val="mo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,</w:t>
            </w:r>
            <w:r w:rsidRPr="007C1FD3">
              <w:rPr>
                <w:rStyle w:val="mn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373</w:t>
            </w:r>
            <w:r w:rsidR="00883AB1" w:rsidRPr="007C1FD3">
              <w:rPr>
                <w:rStyle w:val="mi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(l)</w:t>
            </w:r>
            <w:r w:rsidRPr="007C1FD3">
              <w:rPr>
                <w:rFonts w:cs="Times New Roman"/>
                <w:b/>
                <w:color w:val="141414"/>
                <w:szCs w:val="24"/>
              </w:rPr>
              <w:br/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Cho Mg vào cốc. </w:t>
            </w:r>
            <w:r w:rsidR="00883AB1"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      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n</w:t>
            </w:r>
            <w:r w:rsidRPr="00883AB1">
              <w:rPr>
                <w:rFonts w:cs="Times New Roman"/>
                <w:color w:val="141414"/>
                <w:szCs w:val="24"/>
                <w:shd w:val="clear" w:color="auto" w:fill="FCFCFF"/>
                <w:vertAlign w:val="subscript"/>
              </w:rPr>
              <w:t>Mg</w:t>
            </w:r>
            <w:r w:rsidR="00883AB1">
              <w:rPr>
                <w:rFonts w:cs="Times New Roman"/>
                <w:color w:val="141414"/>
                <w:szCs w:val="24"/>
                <w:shd w:val="clear" w:color="auto" w:fill="FCFCFF"/>
              </w:rPr>
              <w:t>=0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,5mol;</w:t>
            </w:r>
            <w:r w:rsidR="00883AB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</w:t>
            </w:r>
            <w:r w:rsidRPr="00883AB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 w:rsidR="00883AB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+</w:t>
            </w:r>
            <w:r w:rsidR="00883AB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</w:t>
            </w:r>
            <w:r w:rsidRPr="00883AB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d</w:t>
            </w:r>
            <w:r w:rsidRPr="00883AB1">
              <w:rPr>
                <w:rStyle w:val="mo"/>
                <w:rFonts w:eastAsia="Arial Unicode MS"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ư</w:t>
            </w:r>
            <w:r w:rsidR="00A93701">
              <w:rPr>
                <w:rStyle w:val="mo"/>
                <w:rFonts w:eastAsia="Arial Unicode MS"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=</w:t>
            </w:r>
            <w:r w:rsidR="00A9370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,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5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mol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;</w:t>
            </w:r>
            <w:r w:rsid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</w:t>
            </w:r>
            <w:r w:rsidR="00883AB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O</w:t>
            </w:r>
            <w:r w:rsidR="00883AB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 w:rsidR="00883AB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- </w:t>
            </w:r>
            <w:r w:rsidR="00883AB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dư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=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11</w:t>
            </w:r>
            <w:r w:rsid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/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150</w:t>
            </w:r>
            <w:r w:rsidR="00883AB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mol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5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Mg</w:t>
            </w:r>
            <w:r w:rsidR="00883AB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12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 w:rsidRP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+</w:t>
            </w:r>
            <w:r w:rsid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2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O</w:t>
            </w:r>
            <w:r w:rsid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 w:rsid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- </w:t>
            </w:r>
            <w:r w:rsid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</w:t>
            </w:r>
            <w:r w:rsidR="00883AB1">
              <w:rPr>
                <w:noProof/>
                <w:position w:val="-6"/>
              </w:rPr>
              <w:drawing>
                <wp:inline distT="0" distB="0" distL="0" distR="0" wp14:anchorId="7A2B873D" wp14:editId="72F02458">
                  <wp:extent cx="190500" cy="1428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5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Mg</w:t>
            </w:r>
            <w:r w:rsidRP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2</w:t>
            </w:r>
            <w:r w:rsidRP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+</w:t>
            </w:r>
            <w:r w:rsid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</w:t>
            </w:r>
            <w:r w:rsidRP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883AB1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6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 w:rsidRP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O</w:t>
            </w:r>
            <w:r w:rsidR="00883AB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11</w:t>
            </w:r>
            <w:r w:rsid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/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60</w:t>
            </w:r>
            <w:r w:rsid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,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44</w:t>
            </w:r>
            <w:r w:rsid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11</w:t>
            </w:r>
            <w:r w:rsid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/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150</w:t>
            </w:r>
            <w:r w:rsidR="00883AB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   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−−&gt;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11</w:t>
            </w:r>
            <w:r w:rsidR="006D6B06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/</w:t>
            </w:r>
            <w:r w:rsidR="00FD47F1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300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Cu</w:t>
            </w:r>
            <w:r w:rsidRPr="006D6B06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2</w:t>
            </w:r>
            <w:r w:rsidRPr="006D6B06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+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=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,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4</w:t>
            </w:r>
            <w:r w:rsidR="006D6B06">
              <w:rPr>
                <w:rStyle w:val="mjxassistivemathml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mol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Mg</w:t>
            </w:r>
            <w:r w:rsidR="006D6B06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6D6B06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</w:t>
            </w:r>
            <w:r w:rsidR="006D6B06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u</w:t>
            </w:r>
            <w:r w:rsidRPr="006D6B06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2</w:t>
            </w:r>
            <w:r w:rsidRPr="006D6B06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+</w:t>
            </w:r>
            <w:r w:rsidR="006D6B06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         </w:t>
            </w:r>
            <w:r w:rsidR="006D6B06">
              <w:rPr>
                <w:noProof/>
                <w:position w:val="-6"/>
              </w:rPr>
              <w:drawing>
                <wp:inline distT="0" distB="0" distL="0" distR="0" wp14:anchorId="3E4C84F4" wp14:editId="189550FF">
                  <wp:extent cx="190500" cy="14287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D6B06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         </w:t>
            </w:r>
            <w:r w:rsidR="006D6B06">
              <w:rPr>
                <w:rStyle w:val="mjxassistivemathml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Mg</w:t>
            </w:r>
            <w:r w:rsidR="006D6B06" w:rsidRPr="006D6B06">
              <w:rPr>
                <w:rStyle w:val="mjxassistivemathml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2+</w:t>
            </w:r>
            <w:r w:rsidR="006D6B06">
              <w:rPr>
                <w:rStyle w:val="mjxassistivemathml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+         Cu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0,04</w:t>
            </w:r>
            <w:r w:rsidR="006D6B06"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               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0,04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Mg</w:t>
            </w:r>
            <w:r w:rsidR="006D6B06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6D6B06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</w:t>
            </w:r>
            <w:r w:rsidRPr="00C11AE4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2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 w:rsidRPr="006D6B06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+</w:t>
            </w:r>
            <w:r w:rsidR="006D6B06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      </w:t>
            </w:r>
            <w:r w:rsidR="006D6B06">
              <w:rPr>
                <w:noProof/>
                <w:position w:val="-6"/>
              </w:rPr>
              <w:drawing>
                <wp:inline distT="0" distB="0" distL="0" distR="0" wp14:anchorId="3350FDA3" wp14:editId="451F1621">
                  <wp:extent cx="190500" cy="142875"/>
                  <wp:effectExtent l="0" t="0" r="0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D6B06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     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Mg</w:t>
            </w:r>
            <w:r w:rsidRPr="006D6B06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2</w:t>
            </w:r>
            <w:r w:rsidRPr="006D6B06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+</w:t>
            </w:r>
            <w:r w:rsidR="006D6B06" w:rsidRPr="006D6B06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 w:rsidR="006D6B06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 w:rsidRPr="006D6B06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0,03</w:t>
            </w:r>
            <w:r w:rsidR="006D6B06"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            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0,06</w:t>
            </w:r>
            <w:r w:rsidR="006D6B06"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             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------&gt;</w:t>
            </w:r>
            <w:r w:rsidR="006D6B06">
              <w:rPr>
                <w:rFonts w:cs="Times New Roman"/>
                <w:color w:val="141414"/>
                <w:szCs w:val="24"/>
                <w:shd w:val="clear" w:color="auto" w:fill="FCFCFF"/>
              </w:rPr>
              <w:t xml:space="preserve">          </w:t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0,03</w:t>
            </w:r>
            <w:r w:rsidRPr="00C11AE4">
              <w:rPr>
                <w:rFonts w:cs="Times New Roman"/>
                <w:color w:val="141414"/>
                <w:szCs w:val="24"/>
              </w:rPr>
              <w:br/>
            </w:r>
            <w:r w:rsidRPr="00C11AE4">
              <w:rPr>
                <w:rFonts w:cs="Times New Roman"/>
                <w:color w:val="141414"/>
                <w:szCs w:val="24"/>
                <w:shd w:val="clear" w:color="auto" w:fill="FCFCFF"/>
              </w:rPr>
              <w:t>=&gt; </w:t>
            </w:r>
            <w:r w:rsidRPr="007C1FD3">
              <w:rPr>
                <w:rStyle w:val="mi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V</w:t>
            </w:r>
            <w:r w:rsidRPr="007C1FD3">
              <w:rPr>
                <w:rStyle w:val="mn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 w:rsidRPr="007C1FD3">
              <w:rPr>
                <w:rStyle w:val="mo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=</w:t>
            </w:r>
            <w:r w:rsidR="00FD47F1" w:rsidRPr="007C1FD3">
              <w:rPr>
                <w:rStyle w:val="mn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22,4 x (11/30</w:t>
            </w:r>
            <w:r w:rsidR="006D6B06" w:rsidRPr="007C1FD3">
              <w:rPr>
                <w:rStyle w:val="mn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 + 0,03) = 1</w:t>
            </w:r>
            <w:r w:rsidR="00FD47F1" w:rsidRPr="007C1FD3">
              <w:rPr>
                <w:rStyle w:val="mn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,493</w:t>
            </w:r>
            <w:r w:rsidR="006D6B06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(l)</w:t>
            </w:r>
          </w:p>
        </w:tc>
        <w:tc>
          <w:tcPr>
            <w:tcW w:w="1134" w:type="dxa"/>
          </w:tcPr>
          <w:p w:rsidR="00C11AE4" w:rsidRPr="00C11AE4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2,5</w:t>
            </w:r>
          </w:p>
        </w:tc>
      </w:tr>
      <w:tr w:rsidR="00AA7A69" w:rsidRPr="00C11AE4" w:rsidTr="00F17F5C">
        <w:tc>
          <w:tcPr>
            <w:tcW w:w="887" w:type="dxa"/>
          </w:tcPr>
          <w:p w:rsidR="00AA7A69" w:rsidRPr="00F17F5C" w:rsidRDefault="00AA7A69" w:rsidP="00D82ED7">
            <w:pPr>
              <w:jc w:val="center"/>
              <w:rPr>
                <w:b/>
                <w:szCs w:val="24"/>
              </w:rPr>
            </w:pPr>
          </w:p>
        </w:tc>
        <w:tc>
          <w:tcPr>
            <w:tcW w:w="390" w:type="dxa"/>
          </w:tcPr>
          <w:p w:rsidR="00AA7A69" w:rsidRPr="00F17F5C" w:rsidRDefault="00AA7A69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2</w:t>
            </w:r>
          </w:p>
        </w:tc>
        <w:tc>
          <w:tcPr>
            <w:tcW w:w="8788" w:type="dxa"/>
          </w:tcPr>
          <w:p w:rsidR="00AA7A69" w:rsidRDefault="00AA7A69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Fe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= 0,25 mol</w:t>
            </w:r>
          </w:p>
          <w:p w:rsidR="00AA7A69" w:rsidRDefault="00AA7A69" w:rsidP="00C11AE4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lang w:val="en-IN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Cho Fe vào hỗn hợp </w:t>
            </w:r>
            <w:r w:rsidRPr="00AA7A69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lang w:val="en-IN"/>
              </w:rPr>
              <w:t>Mg(NO</w:t>
            </w:r>
            <w:r w:rsidRPr="00AA7A69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  <w:lang w:val="en-IN"/>
              </w:rPr>
              <w:t>3</w:t>
            </w:r>
            <w:r w:rsidRPr="00AA7A69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lang w:val="en-IN"/>
              </w:rPr>
              <w:t>)</w:t>
            </w:r>
            <w:r w:rsidRPr="00AA7A69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  <w:lang w:val="en-IN"/>
              </w:rPr>
              <w:t>2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lang w:val="en-IN"/>
              </w:rPr>
              <w:t xml:space="preserve">  và </w:t>
            </w:r>
            <w:r w:rsidRPr="00AA7A69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lang w:val="en-IN"/>
              </w:rPr>
              <w:t>HNO</w:t>
            </w:r>
            <w:r w:rsidRPr="00AA7A69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  <w:lang w:val="en-IN"/>
              </w:rPr>
              <w:t>3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lang w:val="en-IN"/>
              </w:rPr>
              <w:t>, phản ứng có thể xảy ra:</w:t>
            </w:r>
          </w:p>
          <w:p w:rsidR="00AA7A69" w:rsidRDefault="00AA7A69" w:rsidP="00AA7A69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Fe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4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 w:rsidRPr="00EE2620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+</w:t>
            </w:r>
            <w:r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-    </w:t>
            </w:r>
            <w:r>
              <w:rPr>
                <w:noProof/>
                <w:position w:val="-6"/>
              </w:rPr>
              <w:drawing>
                <wp:inline distT="0" distB="0" distL="0" distR="0" wp14:anchorId="236ADD90" wp14:editId="55C2A983">
                  <wp:extent cx="190500" cy="142875"/>
                  <wp:effectExtent l="0" t="0" r="0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 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Fe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3+</w:t>
            </w:r>
            <w:r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</w:t>
            </w:r>
            <w:r w:rsidRPr="00C11AE4"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</w:t>
            </w:r>
            <w:r>
              <w:rPr>
                <w:rStyle w:val="mo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2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 w:rsidRPr="00EE2620">
              <w:rPr>
                <w:rStyle w:val="mn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Pr="00C11AE4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O</w:t>
            </w:r>
          </w:p>
          <w:p w:rsidR="00AA7A69" w:rsidRDefault="00AA7A69" w:rsidP="00AA7A69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Fe     +      2Fe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3+         </w:t>
            </w:r>
            <w:r>
              <w:rPr>
                <w:noProof/>
                <w:position w:val="-6"/>
              </w:rPr>
              <w:drawing>
                <wp:inline distT="0" distB="0" distL="0" distR="0" wp14:anchorId="27EDFC61" wp14:editId="6FF7DD64">
                  <wp:extent cx="190500" cy="142875"/>
                  <wp:effectExtent l="0" t="0" r="0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 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3Fe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2+</w:t>
            </w:r>
          </w:p>
          <w:p w:rsidR="0099043A" w:rsidRDefault="0099043A" w:rsidP="00AA7A69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N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= 0,05 mol</w:t>
            </w:r>
          </w:p>
          <w:p w:rsidR="0099043A" w:rsidRDefault="0099043A" w:rsidP="00AA7A69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Ta có bán phản ứng sau: </w:t>
            </w:r>
          </w:p>
          <w:p w:rsidR="0099043A" w:rsidRDefault="0099043A" w:rsidP="0099043A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4H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+    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   NO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-    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+ 3 e   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 wp14:anchorId="12F54276" wp14:editId="66036987">
                  <wp:extent cx="190500" cy="14287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O  +  2H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O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(1)</w:t>
            </w:r>
          </w:p>
          <w:p w:rsidR="0099043A" w:rsidRDefault="0099043A" w:rsidP="0099043A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0,2        0,05         0,15           0,05 </w:t>
            </w:r>
          </w:p>
          <w:p w:rsidR="0099043A" w:rsidRDefault="0099043A" w:rsidP="0099043A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Bỏ tiếp dung dịch H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SO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 xml:space="preserve">4 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loãng vào thì lại có khí NO thoát ra, chứng tỏ sau (1) vẫn còn NO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>-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, H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+ 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ết</w:t>
            </w:r>
          </w:p>
          <w:p w:rsidR="0099043A" w:rsidRPr="0099043A" w:rsidRDefault="0099043A" w:rsidP="0099043A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object w:dxaOrig="1799" w:dyaOrig="439">
                <v:shape id="_x0000_i1054" type="#_x0000_t75" style="width:90pt;height:21.75pt" o:ole="">
                  <v:imagedata r:id="rId47" o:title=""/>
                </v:shape>
                <o:OLEObject Type="Embed" ProgID="ChemDraw.Document.6.0" ShapeID="_x0000_i1054" DrawAspect="Content" ObjectID="_1581103091" r:id="rId48"/>
              </w:object>
            </w:r>
            <w:r>
              <w:t xml:space="preserve">     </w:t>
            </w:r>
            <w:r>
              <w:object w:dxaOrig="1757" w:dyaOrig="439">
                <v:shape id="_x0000_i1055" type="#_x0000_t75" style="width:87.75pt;height:21.75pt" o:ole="">
                  <v:imagedata r:id="rId49" o:title=""/>
                </v:shape>
                <o:OLEObject Type="Embed" ProgID="ChemDraw.Document.6.0" ShapeID="_x0000_i1055" DrawAspect="Content" ObjectID="_1581103092" r:id="rId50"/>
              </w:object>
            </w:r>
          </w:p>
          <w:p w:rsidR="0099043A" w:rsidRDefault="0099043A" w:rsidP="00AA7A69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Sau (1) : </w:t>
            </w:r>
          </w:p>
          <w:p w:rsidR="0099043A" w:rsidRDefault="0099043A" w:rsidP="00AA7A69">
            <w:r>
              <w:object w:dxaOrig="1829" w:dyaOrig="439">
                <v:shape id="_x0000_i1056" type="#_x0000_t75" style="width:91.5pt;height:21.75pt" o:ole="">
                  <v:imagedata r:id="rId51" o:title=""/>
                </v:shape>
                <o:OLEObject Type="Embed" ProgID="ChemDraw.Document.6.0" ShapeID="_x0000_i1056" DrawAspect="Content" ObjectID="_1581103093" r:id="rId52"/>
              </w:object>
            </w:r>
          </w:p>
          <w:p w:rsidR="0099043A" w:rsidRDefault="0099043A" w:rsidP="0099043A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4H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+    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   NO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-    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+ 3 e   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</w:t>
            </w:r>
            <w:r w:rsidR="00F52EA6">
              <w:rPr>
                <w:noProof/>
                <w:position w:val="-6"/>
              </w:rPr>
              <w:drawing>
                <wp:inline distT="0" distB="0" distL="0" distR="0" wp14:anchorId="2BF456E1" wp14:editId="57B5D2B9">
                  <wp:extent cx="190500" cy="142875"/>
                  <wp:effectExtent l="0" t="0" r="0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  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O  +  2H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Pr="0099043A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O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(1)</w:t>
            </w:r>
          </w:p>
          <w:p w:rsidR="0099043A" w:rsidRDefault="0099043A" w:rsidP="0099043A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     0,19      0,57           </w:t>
            </w:r>
          </w:p>
          <w:p w:rsidR="0099043A" w:rsidRDefault="0099043A" w:rsidP="0099043A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Quá trình nhường e:</w:t>
            </w:r>
          </w:p>
          <w:p w:rsidR="0099043A" w:rsidRDefault="0099043A" w:rsidP="0099043A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Fe   </w:t>
            </w:r>
            <w:r>
              <w:rPr>
                <w:noProof/>
                <w:position w:val="-6"/>
              </w:rPr>
              <w:drawing>
                <wp:inline distT="0" distB="0" distL="0" distR="0" wp14:anchorId="7561ED01" wp14:editId="48CE2B7C">
                  <wp:extent cx="190500" cy="142875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Fe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2+  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 2 e</w:t>
            </w:r>
          </w:p>
          <w:p w:rsidR="0099043A" w:rsidRDefault="0099043A" w:rsidP="0099043A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x(mol)              2x (mol)</w:t>
            </w:r>
          </w:p>
          <w:p w:rsidR="00F52EA6" w:rsidRDefault="00F52EA6" w:rsidP="00F52EA6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Fe   </w:t>
            </w:r>
            <w:r>
              <w:rPr>
                <w:noProof/>
                <w:position w:val="-6"/>
              </w:rPr>
              <w:drawing>
                <wp:inline distT="0" distB="0" distL="0" distR="0" wp14:anchorId="28671215" wp14:editId="152D87E6">
                  <wp:extent cx="190500" cy="142875"/>
                  <wp:effectExtent l="0" t="0" r="0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Fe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perscript"/>
              </w:rPr>
              <w:t xml:space="preserve">3+  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+ 3 e</w:t>
            </w:r>
          </w:p>
          <w:p w:rsidR="00F52EA6" w:rsidRDefault="00F52EA6" w:rsidP="00F52EA6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y(mol)              3y (mol)</w:t>
            </w:r>
          </w:p>
          <w:p w:rsidR="00F52EA6" w:rsidRDefault="00F52EA6" w:rsidP="00F52EA6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Ta có hệ phương trình:</w:t>
            </w:r>
          </w:p>
          <w:p w:rsidR="00F52EA6" w:rsidRDefault="00F52EA6" w:rsidP="0099043A">
            <w:r>
              <w:object w:dxaOrig="3359" w:dyaOrig="855">
                <v:shape id="_x0000_i1057" type="#_x0000_t75" style="width:168pt;height:42.75pt" o:ole="">
                  <v:imagedata r:id="rId53" o:title=""/>
                </v:shape>
                <o:OLEObject Type="Embed" ProgID="ChemDraw.Document.6.0" ShapeID="_x0000_i1057" DrawAspect="Content" ObjectID="_1581103094" r:id="rId54"/>
              </w:object>
            </w:r>
          </w:p>
          <w:p w:rsidR="00F52EA6" w:rsidRDefault="00F52EA6" w:rsidP="0099043A">
            <w:r>
              <w:t>Khi cho dd K</w:t>
            </w:r>
            <w:r>
              <w:rPr>
                <w:vertAlign w:val="subscript"/>
              </w:rPr>
              <w:t>2</w:t>
            </w:r>
            <w:r>
              <w:t>Cr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7</w:t>
            </w:r>
            <w:r>
              <w:t xml:space="preserve"> vào dd Y thì PTPƯ xảy ra:</w:t>
            </w:r>
          </w:p>
          <w:p w:rsidR="00F52EA6" w:rsidRPr="00F52EA6" w:rsidRDefault="00F52EA6" w:rsidP="0099043A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lastRenderedPageBreak/>
              <w:t>6Fe</w:t>
            </w:r>
            <w:r>
              <w:rPr>
                <w:vertAlign w:val="superscript"/>
              </w:rPr>
              <w:t xml:space="preserve">2+ </w:t>
            </w:r>
            <w:r>
              <w:t xml:space="preserve"> + Cr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7</w:t>
            </w:r>
            <w:r>
              <w:rPr>
                <w:vertAlign w:val="superscript"/>
              </w:rPr>
              <w:t>2-</w:t>
            </w:r>
            <w:r>
              <w:t xml:space="preserve"> + 14H</w:t>
            </w:r>
            <w:r>
              <w:rPr>
                <w:vertAlign w:val="superscript"/>
              </w:rPr>
              <w:t xml:space="preserve">+ </w:t>
            </w:r>
            <w:r>
              <w:t xml:space="preserve">  </w:t>
            </w:r>
            <w:r>
              <w:rPr>
                <w:noProof/>
                <w:position w:val="-6"/>
              </w:rPr>
              <w:drawing>
                <wp:inline distT="0" distB="0" distL="0" distR="0" wp14:anchorId="0EC334FC" wp14:editId="71D46463">
                  <wp:extent cx="190500" cy="142875"/>
                  <wp:effectExtent l="0" t="0" r="0" b="952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6Fe</w:t>
            </w:r>
            <w:r>
              <w:rPr>
                <w:vertAlign w:val="superscript"/>
              </w:rPr>
              <w:t xml:space="preserve">3+ </w:t>
            </w:r>
            <w:r>
              <w:t xml:space="preserve"> + 2Cr</w:t>
            </w:r>
            <w:r>
              <w:rPr>
                <w:vertAlign w:val="superscript"/>
              </w:rPr>
              <w:t>3+</w:t>
            </w:r>
            <w:r>
              <w:t xml:space="preserve"> + 7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99043A" w:rsidRDefault="00F52EA6" w:rsidP="00AA7A69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,03       0,005 mol</w:t>
            </w:r>
          </w:p>
          <w:p w:rsidR="00F52EA6" w:rsidRPr="007C1FD3" w:rsidRDefault="00F52EA6" w:rsidP="00582801">
            <w:pPr>
              <w:rPr>
                <w:rStyle w:val="mi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 w:rsidRPr="007C1FD3">
              <w:rPr>
                <w:rStyle w:val="mi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V = 0,05(l)</w:t>
            </w:r>
          </w:p>
        </w:tc>
        <w:tc>
          <w:tcPr>
            <w:tcW w:w="1134" w:type="dxa"/>
          </w:tcPr>
          <w:p w:rsidR="00AA7A69" w:rsidRPr="00C11AE4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1,5</w:t>
            </w:r>
          </w:p>
        </w:tc>
      </w:tr>
      <w:tr w:rsidR="00F52EA6" w:rsidRPr="00C11AE4" w:rsidTr="00F17F5C">
        <w:tc>
          <w:tcPr>
            <w:tcW w:w="887" w:type="dxa"/>
          </w:tcPr>
          <w:p w:rsidR="00F52EA6" w:rsidRPr="00F17F5C" w:rsidRDefault="00F52EA6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lastRenderedPageBreak/>
              <w:t>Câu 5</w:t>
            </w:r>
          </w:p>
        </w:tc>
        <w:tc>
          <w:tcPr>
            <w:tcW w:w="390" w:type="dxa"/>
          </w:tcPr>
          <w:p w:rsidR="00F52EA6" w:rsidRPr="00F17F5C" w:rsidRDefault="00F52EA6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1</w:t>
            </w:r>
          </w:p>
        </w:tc>
        <w:tc>
          <w:tcPr>
            <w:tcW w:w="8788" w:type="dxa"/>
          </w:tcPr>
          <w:p w:rsidR="00F52EA6" w:rsidRDefault="008B528D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ỗn hợp gồm C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4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, C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6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, C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5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8</w:t>
            </w:r>
          </w:p>
          <w:p w:rsidR="008B528D" w:rsidRDefault="008B528D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Ta thấy C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6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= 1/2 (C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4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+ C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5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8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) (về số C và H)</w:t>
            </w:r>
          </w:p>
          <w:p w:rsidR="008B528D" w:rsidRDefault="008B528D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ên coi hỗn hợp gồm C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4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: x mol  và  C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5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8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:  y mol (số mol liên kết</w:t>
            </w:r>
            <w:r w:rsidRPr="008B528D">
              <w:rPr>
                <w:rStyle w:val="mi"/>
                <w:rFonts w:cs="Times New Roman"/>
                <w:color w:val="141414"/>
                <w:position w:val="-6"/>
                <w:szCs w:val="24"/>
                <w:bdr w:val="none" w:sz="0" w:space="0" w:color="auto" w:frame="1"/>
                <w:shd w:val="clear" w:color="auto" w:fill="FCFCFF"/>
              </w:rPr>
              <w:object w:dxaOrig="220" w:dyaOrig="220">
                <v:shape id="_x0000_i1058" type="#_x0000_t75" style="width:11.25pt;height:11.25pt" o:ole="">
                  <v:imagedata r:id="rId55" o:title=""/>
                </v:shape>
                <o:OLEObject Type="Embed" ProgID="Equation.3" ShapeID="_x0000_i1058" DrawAspect="Content" ObjectID="_1581103095" r:id="rId56"/>
              </w:objec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không đổi)</w:t>
            </w:r>
          </w:p>
          <w:p w:rsidR="008B528D" w:rsidRDefault="008B528D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Phản ứng đốt cháy:</w:t>
            </w:r>
          </w:p>
          <w:p w:rsidR="008B528D" w:rsidRDefault="008B528D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4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+ 2 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 xml:space="preserve">2 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 wp14:anchorId="6EA19474" wp14:editId="47C90680">
                  <wp:extent cx="190500" cy="142875"/>
                  <wp:effectExtent l="0" t="0" r="0" b="952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C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+ 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O</w:t>
            </w:r>
          </w:p>
          <w:p w:rsidR="008B528D" w:rsidRDefault="008B528D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x          2x</w:t>
            </w:r>
          </w:p>
          <w:p w:rsidR="008B528D" w:rsidRDefault="008B528D" w:rsidP="008B528D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5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8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+ 7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</w:t>
            </w:r>
            <w:r>
              <w:rPr>
                <w:noProof/>
                <w:position w:val="-6"/>
              </w:rPr>
              <w:drawing>
                <wp:inline distT="0" distB="0" distL="0" distR="0" wp14:anchorId="060B26C2" wp14:editId="74DA942D">
                  <wp:extent cx="190500" cy="142875"/>
                  <wp:effectExtent l="0" t="0" r="0" b="952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5C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+ 4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O</w:t>
            </w:r>
          </w:p>
          <w:p w:rsidR="008B528D" w:rsidRDefault="008B528D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y            7y</w:t>
            </w:r>
          </w:p>
          <w:p w:rsidR="00616E8E" w:rsidRDefault="008B528D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Ta có hệ phương trình:</w:t>
            </w:r>
          </w:p>
          <w:p w:rsidR="008B528D" w:rsidRDefault="00616E8E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 w:rsidRPr="00616E8E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7" o:title=""/>
                </v:shape>
                <o:OLEObject Type="Embed" ProgID="Equation.3" ShapeID="_x0000_i1059" DrawAspect="Content" ObjectID="_1581103096" r:id="rId58"/>
              </w:object>
            </w:r>
            <w:r>
              <w:object w:dxaOrig="3254" w:dyaOrig="855">
                <v:shape id="_x0000_i1060" type="#_x0000_t75" style="width:162.75pt;height:42.75pt" o:ole="">
                  <v:imagedata r:id="rId59" o:title=""/>
                </v:shape>
                <o:OLEObject Type="Embed" ProgID="ChemDraw.Document.6.0" ShapeID="_x0000_i1060" DrawAspect="Content" ObjectID="_1581103097" r:id="rId60"/>
              </w:object>
            </w:r>
          </w:p>
          <w:p w:rsidR="00131F3B" w:rsidRDefault="00131F3B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Xét a mol X :</w:t>
            </w:r>
          </w:p>
          <w:p w:rsidR="00131F3B" w:rsidRDefault="00131F3B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n</w:t>
            </w:r>
            <w:r w:rsidRPr="00131F3B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C5H8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 xml:space="preserve"> 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= 1/2n</w:t>
            </w:r>
            <w:r w:rsidRPr="00131F3B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Br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= 0,1 mol = y </w:t>
            </w:r>
          </w:p>
          <w:p w:rsidR="00131F3B" w:rsidRDefault="00131F3B" w:rsidP="00C11AE4">
            <w:pPr>
              <w:rPr>
                <w:position w:val="-6"/>
                <w:szCs w:val="24"/>
              </w:rPr>
            </w:pPr>
            <w:r w:rsidRPr="00C11AE4">
              <w:rPr>
                <w:position w:val="-6"/>
                <w:szCs w:val="24"/>
              </w:rPr>
              <w:object w:dxaOrig="300" w:dyaOrig="240">
                <v:shape id="_x0000_i1061" type="#_x0000_t75" style="width:15pt;height:12pt" o:ole="">
                  <v:imagedata r:id="rId7" o:title=""/>
                </v:shape>
                <o:OLEObject Type="Embed" ProgID="Equation.3" ShapeID="_x0000_i1061" DrawAspect="Content" ObjectID="_1581103098" r:id="rId61"/>
              </w:object>
            </w:r>
            <w:r>
              <w:rPr>
                <w:position w:val="-6"/>
                <w:szCs w:val="24"/>
              </w:rPr>
              <w:t>trong a mol X có 0,1 mol C</w:t>
            </w:r>
            <w:r>
              <w:rPr>
                <w:position w:val="-6"/>
                <w:szCs w:val="24"/>
                <w:vertAlign w:val="subscript"/>
              </w:rPr>
              <w:t>5</w:t>
            </w:r>
            <w:r>
              <w:rPr>
                <w:position w:val="-6"/>
                <w:szCs w:val="24"/>
              </w:rPr>
              <w:t>H</w:t>
            </w:r>
            <w:r>
              <w:rPr>
                <w:position w:val="-6"/>
                <w:szCs w:val="24"/>
                <w:vertAlign w:val="subscript"/>
              </w:rPr>
              <w:t>8</w:t>
            </w:r>
            <w:r>
              <w:rPr>
                <w:position w:val="-6"/>
                <w:szCs w:val="24"/>
              </w:rPr>
              <w:t xml:space="preserve"> </w:t>
            </w:r>
            <w:r w:rsidRPr="00C11AE4">
              <w:rPr>
                <w:position w:val="-6"/>
                <w:szCs w:val="24"/>
              </w:rPr>
              <w:object w:dxaOrig="300" w:dyaOrig="240">
                <v:shape id="_x0000_i1062" type="#_x0000_t75" style="width:15pt;height:12pt" o:ole="">
                  <v:imagedata r:id="rId7" o:title=""/>
                </v:shape>
                <o:OLEObject Type="Embed" ProgID="Equation.3" ShapeID="_x0000_i1062" DrawAspect="Content" ObjectID="_1581103099" r:id="rId62"/>
              </w:object>
            </w:r>
            <w:r>
              <w:rPr>
                <w:position w:val="-6"/>
                <w:szCs w:val="24"/>
              </w:rPr>
              <w:t xml:space="preserve"> có 0,2 mol CH</w:t>
            </w:r>
            <w:r>
              <w:rPr>
                <w:position w:val="-6"/>
                <w:szCs w:val="24"/>
                <w:vertAlign w:val="subscript"/>
              </w:rPr>
              <w:t>4</w:t>
            </w:r>
            <w:r>
              <w:rPr>
                <w:position w:val="-6"/>
                <w:szCs w:val="24"/>
              </w:rPr>
              <w:t xml:space="preserve"> (tỷ lệ mol không đổi)</w:t>
            </w:r>
          </w:p>
          <w:p w:rsidR="008B528D" w:rsidRPr="00131F3B" w:rsidRDefault="00131F3B" w:rsidP="00131F3B">
            <w:pPr>
              <w:rPr>
                <w:rStyle w:val="mi"/>
                <w:position w:val="-6"/>
                <w:szCs w:val="24"/>
              </w:rPr>
            </w:pPr>
            <w:r w:rsidRPr="00C11AE4">
              <w:rPr>
                <w:position w:val="-6"/>
                <w:szCs w:val="24"/>
              </w:rPr>
              <w:object w:dxaOrig="300" w:dyaOrig="240">
                <v:shape id="_x0000_i1063" type="#_x0000_t75" style="width:15pt;height:12pt" o:ole="">
                  <v:imagedata r:id="rId7" o:title=""/>
                </v:shape>
                <o:OLEObject Type="Embed" ProgID="Equation.3" ShapeID="_x0000_i1063" DrawAspect="Content" ObjectID="_1581103100" r:id="rId63"/>
              </w:object>
            </w:r>
            <w:r>
              <w:rPr>
                <w:position w:val="-6"/>
                <w:szCs w:val="24"/>
              </w:rPr>
              <w:t xml:space="preserve"> </w:t>
            </w:r>
            <w:r w:rsidRPr="007C1FD3">
              <w:rPr>
                <w:b/>
                <w:position w:val="-6"/>
                <w:szCs w:val="24"/>
              </w:rPr>
              <w:t>a = 0,3 mol</w:t>
            </w:r>
          </w:p>
        </w:tc>
        <w:tc>
          <w:tcPr>
            <w:tcW w:w="1134" w:type="dxa"/>
          </w:tcPr>
          <w:p w:rsidR="00F52EA6" w:rsidRPr="00C11AE4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</w:tr>
      <w:tr w:rsidR="00131F3B" w:rsidRPr="00C11AE4" w:rsidTr="00F17F5C">
        <w:tc>
          <w:tcPr>
            <w:tcW w:w="887" w:type="dxa"/>
          </w:tcPr>
          <w:p w:rsidR="00131F3B" w:rsidRPr="00F17F5C" w:rsidRDefault="00131F3B" w:rsidP="00D82ED7">
            <w:pPr>
              <w:jc w:val="center"/>
              <w:rPr>
                <w:b/>
                <w:szCs w:val="24"/>
              </w:rPr>
            </w:pPr>
          </w:p>
        </w:tc>
        <w:tc>
          <w:tcPr>
            <w:tcW w:w="390" w:type="dxa"/>
          </w:tcPr>
          <w:p w:rsidR="00131F3B" w:rsidRPr="00F17F5C" w:rsidRDefault="00131F3B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2</w:t>
            </w:r>
          </w:p>
        </w:tc>
        <w:tc>
          <w:tcPr>
            <w:tcW w:w="8788" w:type="dxa"/>
          </w:tcPr>
          <w:p w:rsidR="00131F3B" w:rsidRDefault="00B00C61" w:rsidP="00C11AE4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Sản phẩm cháy là C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và 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O, cho vào dd Ca(OH)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có phản ứng như sau:</w:t>
            </w:r>
          </w:p>
          <w:p w:rsidR="00B00C61" w:rsidRDefault="00B00C61" w:rsidP="00B00C61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+ Ca(OH)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 wp14:anchorId="40FD7032" wp14:editId="55C6018F">
                  <wp:extent cx="190500" cy="142875"/>
                  <wp:effectExtent l="0" t="0" r="0" b="952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CaC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+  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O   (1)</w:t>
            </w:r>
          </w:p>
          <w:p w:rsidR="00B00C61" w:rsidRDefault="00B00C61" w:rsidP="00B00C61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0,04                            0,04 mol</w:t>
            </w:r>
          </w:p>
          <w:p w:rsidR="00B00C61" w:rsidRPr="00B00C61" w:rsidRDefault="00B00C61" w:rsidP="00B00C61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2C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+ Ca(OH)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 wp14:anchorId="2836AB29" wp14:editId="54510010">
                  <wp:extent cx="190500" cy="142875"/>
                  <wp:effectExtent l="0" t="0" r="0" b="952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Ca(HC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)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(2)</w:t>
            </w:r>
          </w:p>
          <w:p w:rsidR="00B00C61" w:rsidRDefault="00B00C61" w:rsidP="00B00C61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a(HC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)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+ NaOH </w:t>
            </w:r>
            <w:r>
              <w:rPr>
                <w:noProof/>
                <w:position w:val="-6"/>
              </w:rPr>
              <w:drawing>
                <wp:inline distT="0" distB="0" distL="0" distR="0" wp14:anchorId="427C3A2F" wp14:editId="32D0E4C8">
                  <wp:extent cx="190500" cy="142875"/>
                  <wp:effectExtent l="0" t="0" r="0" b="952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CaC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+ NaHCO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+ 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O   (3)</w:t>
            </w:r>
          </w:p>
          <w:p w:rsidR="00B00C61" w:rsidRDefault="00B00C61" w:rsidP="00B00C61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              0,02</w:t>
            </w:r>
          </w:p>
          <w:p w:rsidR="00B00C61" w:rsidRDefault="00B00C61" w:rsidP="00B00C61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Bảo toàn C ta có:   n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C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= n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CO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=  0,08 mol</w:t>
            </w:r>
          </w:p>
          <w:p w:rsidR="00B00C61" w:rsidRDefault="00B00C61" w:rsidP="00B00C61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m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C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= 0,96 g </w:t>
            </w:r>
            <w:r>
              <w:rPr>
                <w:noProof/>
                <w:position w:val="-6"/>
              </w:rPr>
              <w:drawing>
                <wp:inline distT="0" distB="0" distL="0" distR="0" wp14:anchorId="12E59FFB" wp14:editId="0E371310">
                  <wp:extent cx="190500" cy="142875"/>
                  <wp:effectExtent l="0" t="0" r="0" b="952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m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= 0,12 g </w:t>
            </w:r>
            <w:r>
              <w:rPr>
                <w:noProof/>
                <w:position w:val="-6"/>
              </w:rPr>
              <w:drawing>
                <wp:inline distT="0" distB="0" distL="0" distR="0" wp14:anchorId="71E30D19" wp14:editId="2E7A7271">
                  <wp:extent cx="190500" cy="142875"/>
                  <wp:effectExtent l="0" t="0" r="0" b="952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n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= 0,12 mol</w:t>
            </w:r>
          </w:p>
          <w:p w:rsidR="00B00C61" w:rsidRDefault="00B00C61" w:rsidP="00B00C61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CTĐGN:   </w:t>
            </w:r>
            <w:r w:rsidR="0058280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</w:t>
            </w:r>
            <w:r w:rsidR="0058280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 w:rsidR="0058280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 w:rsidR="00582801"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</w:p>
          <w:p w:rsidR="00582801" w:rsidRPr="00582801" w:rsidRDefault="00582801" w:rsidP="00B00C61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TPT : (C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)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n</w:t>
            </w:r>
          </w:p>
          <w:p w:rsidR="00B00C61" w:rsidRPr="007C1FD3" w:rsidRDefault="00582801" w:rsidP="00B00C61">
            <w:pPr>
              <w:rPr>
                <w:rStyle w:val="mi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Vì X là chất khí nên CTPT : </w:t>
            </w:r>
            <w:r w:rsidRPr="007C1FD3">
              <w:rPr>
                <w:rStyle w:val="mi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C</w:t>
            </w:r>
            <w:r w:rsidRPr="007C1FD3">
              <w:rPr>
                <w:rStyle w:val="mi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4</w:t>
            </w:r>
            <w:r w:rsidRPr="007C1FD3">
              <w:rPr>
                <w:rStyle w:val="mi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H</w:t>
            </w:r>
            <w:r w:rsidRPr="007C1FD3">
              <w:rPr>
                <w:rStyle w:val="mi"/>
                <w:rFonts w:cs="Times New Roman"/>
                <w:b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6</w:t>
            </w:r>
          </w:p>
          <w:p w:rsidR="00582801" w:rsidRDefault="00582801" w:rsidP="00B00C61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CTCT:   CH </w:t>
            </w:r>
            <w:r w:rsidRPr="00582801">
              <w:rPr>
                <w:rStyle w:val="mi"/>
                <w:rFonts w:cs="Times New Roman"/>
                <w:color w:val="141414"/>
                <w:position w:val="-2"/>
                <w:szCs w:val="24"/>
                <w:bdr w:val="none" w:sz="0" w:space="0" w:color="auto" w:frame="1"/>
                <w:shd w:val="clear" w:color="auto" w:fill="FCFCFF"/>
              </w:rPr>
              <w:object w:dxaOrig="200" w:dyaOrig="180">
                <v:shape id="_x0000_i1064" type="#_x0000_t75" style="width:9.75pt;height:9pt" o:ole="">
                  <v:imagedata r:id="rId64" o:title=""/>
                </v:shape>
                <o:OLEObject Type="Embed" ProgID="Equation.3" ShapeID="_x0000_i1064" DrawAspect="Content" ObjectID="_1581103101" r:id="rId65"/>
              </w:objec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C - C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- C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     But-1-in</w:t>
            </w:r>
          </w:p>
          <w:p w:rsidR="00582801" w:rsidRDefault="00582801" w:rsidP="00582801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     C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- C</w:t>
            </w:r>
            <w:r w:rsidRPr="00582801">
              <w:rPr>
                <w:rStyle w:val="mi"/>
                <w:rFonts w:cs="Times New Roman"/>
                <w:color w:val="141414"/>
                <w:position w:val="-2"/>
                <w:szCs w:val="24"/>
                <w:bdr w:val="none" w:sz="0" w:space="0" w:color="auto" w:frame="1"/>
                <w:shd w:val="clear" w:color="auto" w:fill="FCFCFF"/>
              </w:rPr>
              <w:object w:dxaOrig="200" w:dyaOrig="180">
                <v:shape id="_x0000_i1065" type="#_x0000_t75" style="width:9.75pt;height:9pt" o:ole="">
                  <v:imagedata r:id="rId64" o:title=""/>
                </v:shape>
                <o:OLEObject Type="Embed" ProgID="Equation.3" ShapeID="_x0000_i1065" DrawAspect="Content" ObjectID="_1581103102" r:id="rId66"/>
              </w:objec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C - CH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3</w:t>
            </w:r>
            <w: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        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But-2</w:t>
            </w:r>
            <w:r w:rsidRPr="00582801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-in</w:t>
            </w:r>
          </w:p>
          <w:p w:rsidR="00582801" w:rsidRDefault="00582801" w:rsidP="00582801">
            <w:pP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     CH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= C = CH - CH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 xml:space="preserve">2 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   But</w:t>
            </w:r>
            <w:r w:rsidR="00616E8E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a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-1,2- đien</w:t>
            </w:r>
          </w:p>
          <w:p w:rsidR="00B00C61" w:rsidRPr="00B00C61" w:rsidRDefault="00582801" w:rsidP="00616E8E">
            <w:p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     CH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= CH - CH - CH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  <w:vertAlign w:val="subscript"/>
              </w:rPr>
              <w:t>2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 xml:space="preserve">            But</w:t>
            </w:r>
            <w:r w:rsidR="00616E8E"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a</w:t>
            </w:r>
            <w:r>
              <w:rPr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  <w:t>-1,3- đien</w:t>
            </w:r>
          </w:p>
        </w:tc>
        <w:tc>
          <w:tcPr>
            <w:tcW w:w="1134" w:type="dxa"/>
          </w:tcPr>
          <w:p w:rsidR="00131F3B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</w:p>
          <w:p w:rsidR="008C33D7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8C33D7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8C33D7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  <w:p w:rsidR="008C33D7" w:rsidRPr="00C11AE4" w:rsidRDefault="008C33D7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</w:tc>
      </w:tr>
      <w:tr w:rsidR="00616E8E" w:rsidRPr="00C11AE4" w:rsidTr="00F17F5C">
        <w:tc>
          <w:tcPr>
            <w:tcW w:w="887" w:type="dxa"/>
          </w:tcPr>
          <w:p w:rsidR="00616E8E" w:rsidRPr="00F17F5C" w:rsidRDefault="00616E8E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Câu 6</w:t>
            </w:r>
          </w:p>
        </w:tc>
        <w:tc>
          <w:tcPr>
            <w:tcW w:w="390" w:type="dxa"/>
          </w:tcPr>
          <w:p w:rsidR="00616E8E" w:rsidRPr="00F17F5C" w:rsidRDefault="00616E8E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1</w:t>
            </w:r>
          </w:p>
        </w:tc>
        <w:tc>
          <w:tcPr>
            <w:tcW w:w="8788" w:type="dxa"/>
          </w:tcPr>
          <w:p w:rsidR="00616E8E" w:rsidRPr="00C11AE4" w:rsidRDefault="00616E8E" w:rsidP="00616E8E">
            <w:pPr>
              <w:numPr>
                <w:ilvl w:val="0"/>
                <w:numId w:val="2"/>
              </w:numPr>
              <w:rPr>
                <w:rFonts w:eastAsia="MS Mincho" w:cs="Times New Roman"/>
                <w:szCs w:val="24"/>
                <w:lang w:val="pt-BR"/>
              </w:rPr>
            </w:pPr>
            <w:r w:rsidRPr="00C11AE4">
              <w:rPr>
                <w:rFonts w:eastAsia="MS Mincho" w:cs="Times New Roman"/>
                <w:szCs w:val="24"/>
                <w:lang w:val="pt-BR"/>
              </w:rPr>
              <w:t>Hóa chất chính gây nên ngộ độc là CO:</w:t>
            </w:r>
          </w:p>
          <w:p w:rsidR="00616E8E" w:rsidRPr="00C11AE4" w:rsidRDefault="00616E8E" w:rsidP="00616E8E">
            <w:pPr>
              <w:ind w:left="360"/>
              <w:rPr>
                <w:rFonts w:eastAsia="MS Mincho" w:cs="Times New Roman"/>
                <w:szCs w:val="24"/>
              </w:rPr>
            </w:pPr>
            <w:r w:rsidRPr="00C11AE4">
              <w:rPr>
                <w:rFonts w:eastAsia="MS Mincho" w:cs="Times New Roman"/>
                <w:szCs w:val="24"/>
              </w:rPr>
              <w:t xml:space="preserve">  C+ O</w:t>
            </w:r>
            <w:r w:rsidRPr="00C11AE4">
              <w:rPr>
                <w:rFonts w:eastAsia="MS Mincho" w:cs="Times New Roman"/>
                <w:szCs w:val="24"/>
                <w:vertAlign w:val="subscript"/>
              </w:rPr>
              <w:t>2</w:t>
            </w:r>
            <w:r w:rsidRPr="00C11AE4">
              <w:rPr>
                <w:rFonts w:eastAsia="MS Mincho" w:cs="Times New Roman"/>
                <w:szCs w:val="24"/>
              </w:rPr>
              <w:t xml:space="preserve">      </w:t>
            </w:r>
            <w:r w:rsidRPr="00616E8E">
              <w:rPr>
                <w:rFonts w:eastAsia="MS Mincho" w:cs="Times New Roman"/>
                <w:position w:val="-6"/>
                <w:szCs w:val="24"/>
              </w:rPr>
              <w:object w:dxaOrig="680" w:dyaOrig="320">
                <v:shape id="_x0000_i1066" type="#_x0000_t75" style="width:33.75pt;height:15.75pt" o:ole="">
                  <v:imagedata r:id="rId67" o:title=""/>
                </v:shape>
                <o:OLEObject Type="Embed" ProgID="Equation.3" ShapeID="_x0000_i1066" DrawAspect="Content" ObjectID="_1581103103" r:id="rId68"/>
              </w:object>
            </w:r>
            <w:r w:rsidRPr="00C11AE4">
              <w:rPr>
                <w:rFonts w:eastAsia="MS Mincho" w:cs="Times New Roman"/>
                <w:szCs w:val="24"/>
              </w:rPr>
              <w:t xml:space="preserve">  CO</w:t>
            </w:r>
            <w:r w:rsidRPr="00C11AE4">
              <w:rPr>
                <w:rFonts w:eastAsia="MS Mincho" w:cs="Times New Roman"/>
                <w:szCs w:val="24"/>
                <w:vertAlign w:val="subscript"/>
              </w:rPr>
              <w:t xml:space="preserve">2  </w:t>
            </w:r>
            <w:r>
              <w:rPr>
                <w:rFonts w:eastAsia="MS Mincho" w:cs="Times New Roman"/>
                <w:szCs w:val="24"/>
              </w:rPr>
              <w:t xml:space="preserve">  </w:t>
            </w:r>
          </w:p>
          <w:p w:rsidR="00616E8E" w:rsidRPr="00C11AE4" w:rsidRDefault="00616E8E" w:rsidP="00616E8E">
            <w:pPr>
              <w:ind w:left="360"/>
              <w:rPr>
                <w:rFonts w:eastAsia="MS Mincho" w:cs="Times New Roman"/>
                <w:szCs w:val="24"/>
              </w:rPr>
            </w:pPr>
            <w:r w:rsidRPr="00C11AE4">
              <w:rPr>
                <w:rFonts w:eastAsia="MS Mincho" w:cs="Times New Roman"/>
                <w:szCs w:val="24"/>
              </w:rPr>
              <w:t xml:space="preserve">  CO</w:t>
            </w:r>
            <w:r w:rsidRPr="00C11AE4">
              <w:rPr>
                <w:rFonts w:eastAsia="MS Mincho" w:cs="Times New Roman"/>
                <w:szCs w:val="24"/>
                <w:vertAlign w:val="subscript"/>
              </w:rPr>
              <w:t>2</w:t>
            </w:r>
            <w:r w:rsidRPr="00C11AE4">
              <w:rPr>
                <w:rFonts w:eastAsia="MS Mincho" w:cs="Times New Roman"/>
                <w:szCs w:val="24"/>
              </w:rPr>
              <w:t xml:space="preserve">  +  C   </w:t>
            </w:r>
            <w:r w:rsidRPr="00616E8E">
              <w:rPr>
                <w:rFonts w:eastAsia="MS Mincho" w:cs="Times New Roman"/>
                <w:position w:val="-6"/>
                <w:szCs w:val="24"/>
              </w:rPr>
              <w:object w:dxaOrig="680" w:dyaOrig="320">
                <v:shape id="_x0000_i1067" type="#_x0000_t75" style="width:33.75pt;height:15.75pt" o:ole="">
                  <v:imagedata r:id="rId69" o:title=""/>
                </v:shape>
                <o:OLEObject Type="Embed" ProgID="Equation.3" ShapeID="_x0000_i1067" DrawAspect="Content" ObjectID="_1581103104" r:id="rId70"/>
              </w:object>
            </w:r>
            <w:r>
              <w:rPr>
                <w:rFonts w:eastAsia="MS Mincho" w:cs="Times New Roman"/>
                <w:szCs w:val="24"/>
              </w:rPr>
              <w:t xml:space="preserve">  2CO </w:t>
            </w:r>
          </w:p>
          <w:p w:rsidR="00616E8E" w:rsidRDefault="00616E8E" w:rsidP="00616E8E">
            <w:pPr>
              <w:numPr>
                <w:ilvl w:val="0"/>
                <w:numId w:val="2"/>
              </w:numPr>
              <w:rPr>
                <w:rStyle w:val="mi"/>
                <w:rFonts w:cs="Times New Roman"/>
                <w:color w:val="141414"/>
                <w:szCs w:val="24"/>
                <w:bdr w:val="none" w:sz="0" w:space="0" w:color="auto" w:frame="1"/>
                <w:shd w:val="clear" w:color="auto" w:fill="FCFCFF"/>
              </w:rPr>
            </w:pPr>
            <w:r w:rsidRPr="00C11AE4">
              <w:rPr>
                <w:rFonts w:eastAsia="MS Mincho" w:cs="Times New Roman"/>
                <w:szCs w:val="24"/>
                <w:shd w:val="clear" w:color="auto" w:fill="FFFFFF"/>
              </w:rPr>
              <w:t>Than than đá đốt có nhiệt độ cao hơn nên tạo nhiều CO hơn than củi.</w:t>
            </w:r>
          </w:p>
        </w:tc>
        <w:tc>
          <w:tcPr>
            <w:tcW w:w="1134" w:type="dxa"/>
          </w:tcPr>
          <w:p w:rsidR="00616E8E" w:rsidRDefault="00F17F5C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75</w:t>
            </w:r>
          </w:p>
          <w:p w:rsidR="00F17F5C" w:rsidRDefault="00F17F5C" w:rsidP="00D82ED7">
            <w:pPr>
              <w:jc w:val="center"/>
              <w:rPr>
                <w:szCs w:val="24"/>
              </w:rPr>
            </w:pPr>
          </w:p>
          <w:p w:rsidR="00F17F5C" w:rsidRDefault="00F17F5C" w:rsidP="00D82ED7">
            <w:pPr>
              <w:jc w:val="center"/>
              <w:rPr>
                <w:szCs w:val="24"/>
              </w:rPr>
            </w:pPr>
          </w:p>
          <w:p w:rsidR="00F17F5C" w:rsidRPr="00C11AE4" w:rsidRDefault="00F17F5C" w:rsidP="00F17F5C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5</w:t>
            </w:r>
          </w:p>
        </w:tc>
      </w:tr>
      <w:tr w:rsidR="00616E8E" w:rsidRPr="00C11AE4" w:rsidTr="00F17F5C">
        <w:tc>
          <w:tcPr>
            <w:tcW w:w="887" w:type="dxa"/>
          </w:tcPr>
          <w:p w:rsidR="00616E8E" w:rsidRPr="00F17F5C" w:rsidRDefault="00616E8E" w:rsidP="00D82ED7">
            <w:pPr>
              <w:jc w:val="center"/>
              <w:rPr>
                <w:b/>
                <w:szCs w:val="24"/>
              </w:rPr>
            </w:pPr>
          </w:p>
        </w:tc>
        <w:tc>
          <w:tcPr>
            <w:tcW w:w="390" w:type="dxa"/>
          </w:tcPr>
          <w:p w:rsidR="00616E8E" w:rsidRPr="00F17F5C" w:rsidRDefault="00616E8E" w:rsidP="00D82ED7">
            <w:pPr>
              <w:jc w:val="center"/>
              <w:rPr>
                <w:b/>
                <w:szCs w:val="24"/>
              </w:rPr>
            </w:pPr>
            <w:r w:rsidRPr="00F17F5C">
              <w:rPr>
                <w:b/>
                <w:szCs w:val="24"/>
              </w:rPr>
              <w:t>2</w:t>
            </w:r>
          </w:p>
        </w:tc>
        <w:tc>
          <w:tcPr>
            <w:tcW w:w="8788" w:type="dxa"/>
          </w:tcPr>
          <w:p w:rsidR="00616E8E" w:rsidRDefault="004C106F" w:rsidP="00616E8E">
            <w:pPr>
              <w:rPr>
                <w:rFonts w:eastAsia="MS Mincho" w:cs="Times New Roman"/>
                <w:szCs w:val="24"/>
                <w:lang w:val="pt-BR"/>
              </w:rPr>
            </w:pPr>
            <w:r>
              <w:rPr>
                <w:rFonts w:eastAsia="MS Mincho" w:cs="Times New Roman"/>
                <w:szCs w:val="24"/>
                <w:lang w:val="pt-BR"/>
              </w:rPr>
              <w:t>- Vẽ hình</w:t>
            </w:r>
            <w:r w:rsidR="004F24A3">
              <w:rPr>
                <w:rFonts w:eastAsia="MS Mincho" w:cs="Times New Roman"/>
                <w:szCs w:val="24"/>
                <w:lang w:val="pt-BR"/>
              </w:rPr>
              <w:t xml:space="preserve"> ( Có thể thu khí O</w:t>
            </w:r>
            <w:r w:rsidR="004F24A3">
              <w:rPr>
                <w:rFonts w:eastAsia="MS Mincho" w:cs="Times New Roman"/>
                <w:szCs w:val="24"/>
                <w:vertAlign w:val="subscript"/>
                <w:lang w:val="pt-BR"/>
              </w:rPr>
              <w:t>2</w:t>
            </w:r>
            <w:r w:rsidR="004F24A3">
              <w:rPr>
                <w:rFonts w:eastAsia="MS Mincho" w:cs="Times New Roman"/>
                <w:szCs w:val="24"/>
                <w:lang w:val="pt-BR"/>
              </w:rPr>
              <w:t xml:space="preserve"> theo 2 cách là đẩy không khí hoặc đẩy nước)</w:t>
            </w:r>
          </w:p>
          <w:p w:rsidR="0058405F" w:rsidRPr="0058405F" w:rsidRDefault="0058405F" w:rsidP="00616E8E">
            <w:pPr>
              <w:rPr>
                <w:rFonts w:eastAsia="MS Mincho" w:cs="Times New Roman"/>
                <w:szCs w:val="24"/>
                <w:lang w:val="pt-BR"/>
              </w:rPr>
            </w:pPr>
            <w:r>
              <w:object w:dxaOrig="3517" w:dyaOrig="586">
                <v:shape id="_x0000_i1068" type="#_x0000_t75" style="width:175.5pt;height:29.25pt" o:ole="">
                  <v:imagedata r:id="rId71" o:title=""/>
                </v:shape>
                <o:OLEObject Type="Embed" ProgID="ChemDraw.Document.6.0" ShapeID="_x0000_i1068" DrawAspect="Content" ObjectID="_1581103105" r:id="rId72"/>
              </w:object>
            </w:r>
          </w:p>
          <w:p w:rsidR="004F24A3" w:rsidRPr="004F24A3" w:rsidRDefault="0058405F" w:rsidP="00616E8E">
            <w:pPr>
              <w:rPr>
                <w:rFonts w:eastAsia="MS Mincho" w:cs="Times New Roman"/>
                <w:szCs w:val="24"/>
                <w:lang w:val="pt-BR"/>
              </w:rPr>
            </w:pPr>
            <w:r>
              <w:rPr>
                <w:rFonts w:eastAsia="MS Mincho" w:cs="Times New Roman"/>
                <w:szCs w:val="24"/>
                <w:lang w:val="pt-BR"/>
              </w:rPr>
              <w:t>- Cách tiến hành:</w:t>
            </w:r>
          </w:p>
          <w:p w:rsidR="004C106F" w:rsidRPr="004C106F" w:rsidRDefault="004C106F" w:rsidP="004C106F">
            <w:pPr>
              <w:rPr>
                <w:color w:val="333333"/>
              </w:rPr>
            </w:pPr>
            <w:r w:rsidRPr="004C106F">
              <w:rPr>
                <w:rStyle w:val="cs1b16eeb5"/>
                <w:rFonts w:cs="Times New Roman"/>
                <w:color w:val="000000"/>
                <w:szCs w:val="24"/>
              </w:rPr>
              <w:t>Bước 1: Cho một lượng nhỏ KClO</w:t>
            </w:r>
            <w:r w:rsidRPr="004F24A3">
              <w:rPr>
                <w:rStyle w:val="cs1b16eeb5"/>
                <w:rFonts w:cs="Times New Roman"/>
                <w:color w:val="000000"/>
                <w:szCs w:val="24"/>
                <w:vertAlign w:val="subscript"/>
              </w:rPr>
              <w:t>3</w:t>
            </w:r>
            <w:r w:rsidRPr="004C106F">
              <w:rPr>
                <w:rStyle w:val="cs1b16eeb5"/>
                <w:rFonts w:cs="Times New Roman"/>
                <w:color w:val="000000"/>
                <w:szCs w:val="24"/>
              </w:rPr>
              <w:t xml:space="preserve"> trộn với MnO</w:t>
            </w:r>
            <w:r w:rsidRPr="004F24A3">
              <w:rPr>
                <w:rStyle w:val="cs1b16eeb5"/>
                <w:rFonts w:cs="Times New Roman"/>
                <w:color w:val="000000"/>
                <w:szCs w:val="24"/>
                <w:vertAlign w:val="subscript"/>
              </w:rPr>
              <w:t>2</w:t>
            </w:r>
            <w:r w:rsidRPr="004C106F">
              <w:rPr>
                <w:rStyle w:val="cs1b16eeb5"/>
                <w:rFonts w:cs="Times New Roman"/>
                <w:color w:val="000000"/>
                <w:szCs w:val="24"/>
              </w:rPr>
              <w:t xml:space="preserve"> vào ống nghiệm.</w:t>
            </w:r>
          </w:p>
          <w:p w:rsidR="004C106F" w:rsidRPr="004C106F" w:rsidRDefault="004C106F" w:rsidP="004C106F">
            <w:pPr>
              <w:rPr>
                <w:color w:val="333333"/>
              </w:rPr>
            </w:pPr>
            <w:r w:rsidRPr="004C106F">
              <w:rPr>
                <w:rStyle w:val="cs1b16eeb5"/>
                <w:rFonts w:cs="Times New Roman"/>
                <w:color w:val="000000"/>
                <w:szCs w:val="24"/>
              </w:rPr>
              <w:t>Bước 2: Lắp ống nghiệm vào giá đ</w:t>
            </w:r>
            <w:r w:rsidR="0058405F">
              <w:rPr>
                <w:rStyle w:val="cs1b16eeb5"/>
                <w:rFonts w:cs="Times New Roman"/>
                <w:color w:val="000000"/>
                <w:szCs w:val="24"/>
              </w:rPr>
              <w:t>ỡ</w:t>
            </w:r>
            <w:r w:rsidRPr="004C106F">
              <w:rPr>
                <w:rStyle w:val="cs1b16eeb5"/>
                <w:rFonts w:cs="Times New Roman"/>
                <w:color w:val="000000"/>
                <w:szCs w:val="24"/>
              </w:rPr>
              <w:t>. Cho vào ống nghiệm một miếng bông nhỏ. Đậy kín ống nghiệm bằng nút cao su có ống dẫn khí sao cho ống dẫn khí chạm vào đáy</w:t>
            </w:r>
            <w:r w:rsidR="0058405F">
              <w:rPr>
                <w:rStyle w:val="cs1b16eeb5"/>
                <w:rFonts w:cs="Times New Roman"/>
                <w:color w:val="000000"/>
                <w:szCs w:val="24"/>
              </w:rPr>
              <w:t xml:space="preserve"> ống nghiệm đựng nước úp ngược trong</w:t>
            </w:r>
            <w:r w:rsidRPr="004C106F">
              <w:rPr>
                <w:rStyle w:val="cs1b16eeb5"/>
                <w:rFonts w:cs="Times New Roman"/>
                <w:color w:val="000000"/>
                <w:szCs w:val="24"/>
              </w:rPr>
              <w:t xml:space="preserve"> một chậu đựng nước</w:t>
            </w:r>
            <w:r w:rsidR="0058405F">
              <w:rPr>
                <w:rStyle w:val="cs1b16eeb5"/>
                <w:rFonts w:cs="Times New Roman"/>
                <w:color w:val="000000"/>
                <w:szCs w:val="24"/>
              </w:rPr>
              <w:t xml:space="preserve"> (hoặc đầu ống dẫn khí để sát đáy ống nghiệm nếu thu khí O</w:t>
            </w:r>
            <w:r w:rsidR="0058405F">
              <w:rPr>
                <w:rStyle w:val="cs1b16eeb5"/>
                <w:rFonts w:cs="Times New Roman"/>
                <w:color w:val="000000"/>
                <w:szCs w:val="24"/>
                <w:vertAlign w:val="subscript"/>
              </w:rPr>
              <w:t>2</w:t>
            </w:r>
            <w:r w:rsidR="0058405F">
              <w:t xml:space="preserve"> bằng cách đẩy nước)</w:t>
            </w:r>
            <w:r w:rsidRPr="004C106F">
              <w:rPr>
                <w:rStyle w:val="cs1b16eeb5"/>
                <w:rFonts w:cs="Times New Roman"/>
                <w:color w:val="000000"/>
                <w:szCs w:val="24"/>
              </w:rPr>
              <w:t>.</w:t>
            </w:r>
          </w:p>
          <w:p w:rsidR="004C106F" w:rsidRDefault="004C106F" w:rsidP="004C106F">
            <w:pPr>
              <w:rPr>
                <w:rStyle w:val="cs1b16eeb5"/>
                <w:rFonts w:cs="Times New Roman"/>
                <w:color w:val="000000"/>
                <w:szCs w:val="24"/>
              </w:rPr>
            </w:pPr>
            <w:r w:rsidRPr="004C106F">
              <w:rPr>
                <w:rStyle w:val="cs1b16eeb5"/>
                <w:rFonts w:cs="Times New Roman"/>
                <w:color w:val="000000"/>
                <w:szCs w:val="24"/>
              </w:rPr>
              <w:t>Bước 3: Hơ đều ống nghiệm</w:t>
            </w:r>
            <w:r w:rsidR="0058405F">
              <w:rPr>
                <w:rStyle w:val="cs1b16eeb5"/>
                <w:rFonts w:cs="Times New Roman"/>
                <w:color w:val="000000"/>
                <w:szCs w:val="24"/>
              </w:rPr>
              <w:t xml:space="preserve"> ( đựng hh KClO</w:t>
            </w:r>
            <w:r w:rsidR="0058405F">
              <w:rPr>
                <w:rStyle w:val="cs1b16eeb5"/>
                <w:rFonts w:cs="Times New Roman"/>
                <w:color w:val="000000"/>
                <w:szCs w:val="24"/>
                <w:vertAlign w:val="subscript"/>
              </w:rPr>
              <w:t>3</w:t>
            </w:r>
            <w:r w:rsidR="0058405F">
              <w:rPr>
                <w:rStyle w:val="cs1b16eeb5"/>
                <w:rFonts w:cs="Times New Roman"/>
                <w:color w:val="000000"/>
                <w:szCs w:val="24"/>
              </w:rPr>
              <w:t xml:space="preserve"> và MnO</w:t>
            </w:r>
            <w:r w:rsidR="0058405F">
              <w:rPr>
                <w:rStyle w:val="cs1b16eeb5"/>
                <w:rFonts w:cs="Times New Roman"/>
                <w:color w:val="000000"/>
                <w:szCs w:val="24"/>
                <w:vertAlign w:val="subscript"/>
              </w:rPr>
              <w:t>2</w:t>
            </w:r>
            <w:r w:rsidR="0058405F">
              <w:rPr>
                <w:rStyle w:val="cs1b16eeb5"/>
                <w:rFonts w:cs="Times New Roman"/>
                <w:color w:val="000000"/>
                <w:szCs w:val="24"/>
              </w:rPr>
              <w:t>)</w:t>
            </w:r>
            <w:r w:rsidRPr="004C106F">
              <w:rPr>
                <w:rStyle w:val="cs1b16eeb5"/>
                <w:rFonts w:cs="Times New Roman"/>
                <w:color w:val="000000"/>
                <w:szCs w:val="24"/>
              </w:rPr>
              <w:t xml:space="preserve"> trên ngọn đèn cồn. Sau đó, tập trung đun một chỗ (nơi có hóa chất) cho đến khi thấy có bọt khí xuất hiện ở đầu ống dẫn khí. (Chú ý: Bỏ một ít khí đầu vì đó là không khí bị lùa ra).</w:t>
            </w:r>
          </w:p>
          <w:p w:rsidR="004C106F" w:rsidRPr="00C11AE4" w:rsidRDefault="0058405F" w:rsidP="008C33D7">
            <w:pPr>
              <w:rPr>
                <w:rFonts w:eastAsia="MS Mincho" w:cs="Times New Roman"/>
                <w:szCs w:val="24"/>
                <w:lang w:val="pt-BR"/>
              </w:rPr>
            </w:pPr>
            <w:r>
              <w:rPr>
                <w:rStyle w:val="cs1b16eeb5"/>
                <w:rFonts w:cs="Times New Roman"/>
                <w:color w:val="000000"/>
                <w:szCs w:val="24"/>
              </w:rPr>
              <w:t>Nếu thu khí O</w:t>
            </w:r>
            <w:r>
              <w:rPr>
                <w:rStyle w:val="cs1b16eeb5"/>
                <w:rFonts w:cs="Times New Roman"/>
                <w:color w:val="000000"/>
                <w:szCs w:val="24"/>
                <w:vertAlign w:val="subscript"/>
              </w:rPr>
              <w:t>2</w:t>
            </w:r>
            <w:r>
              <w:rPr>
                <w:rStyle w:val="cs1b16eeb5"/>
                <w:rFonts w:cs="Times New Roman"/>
                <w:color w:val="000000"/>
                <w:szCs w:val="24"/>
              </w:rPr>
              <w:t xml:space="preserve"> bằng cách đẩy nước thì rút ống dẫn khí ra khỏi chậu nước trước khi tắt đèn cồn</w:t>
            </w:r>
          </w:p>
        </w:tc>
        <w:tc>
          <w:tcPr>
            <w:tcW w:w="1134" w:type="dxa"/>
          </w:tcPr>
          <w:p w:rsidR="00616E8E" w:rsidRDefault="00F17F5C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  <w:p w:rsidR="00F17F5C" w:rsidRDefault="00F17F5C" w:rsidP="00D82ED7">
            <w:pPr>
              <w:jc w:val="center"/>
              <w:rPr>
                <w:szCs w:val="24"/>
              </w:rPr>
            </w:pPr>
          </w:p>
          <w:p w:rsidR="00F17F5C" w:rsidRDefault="00F17F5C" w:rsidP="00D82ED7">
            <w:pPr>
              <w:jc w:val="center"/>
              <w:rPr>
                <w:szCs w:val="24"/>
              </w:rPr>
            </w:pPr>
          </w:p>
          <w:p w:rsidR="00F17F5C" w:rsidRPr="00C11AE4" w:rsidRDefault="00F17F5C" w:rsidP="00D82ED7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</w:tr>
    </w:tbl>
    <w:p w:rsidR="00D82ED7" w:rsidRPr="00C11AE4" w:rsidRDefault="00D82ED7" w:rsidP="00D82ED7">
      <w:pPr>
        <w:jc w:val="center"/>
        <w:rPr>
          <w:szCs w:val="24"/>
        </w:rPr>
      </w:pPr>
    </w:p>
    <w:p w:rsidR="00D82ED7" w:rsidRPr="00C11AE4" w:rsidRDefault="00D82ED7" w:rsidP="00D82ED7">
      <w:pPr>
        <w:jc w:val="center"/>
        <w:rPr>
          <w:szCs w:val="24"/>
        </w:rPr>
      </w:pPr>
    </w:p>
    <w:p w:rsidR="00D82ED7" w:rsidRPr="00C11AE4" w:rsidRDefault="00D82ED7" w:rsidP="00D82ED7">
      <w:pPr>
        <w:jc w:val="center"/>
        <w:rPr>
          <w:szCs w:val="24"/>
        </w:rPr>
      </w:pPr>
      <w:bookmarkStart w:id="0" w:name="_GoBack"/>
      <w:bookmarkEnd w:id="0"/>
    </w:p>
    <w:sectPr w:rsidR="00D82ED7" w:rsidRPr="00C11AE4" w:rsidSect="008C33D7">
      <w:pgSz w:w="11907" w:h="16840" w:code="9"/>
      <w:pgMar w:top="284" w:right="1440" w:bottom="426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36049"/>
    <w:multiLevelType w:val="hybridMultilevel"/>
    <w:tmpl w:val="C7F45D1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5731DBA"/>
    <w:multiLevelType w:val="multilevel"/>
    <w:tmpl w:val="4D1476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422265CA"/>
    <w:multiLevelType w:val="hybridMultilevel"/>
    <w:tmpl w:val="47BC8F84"/>
    <w:lvl w:ilvl="0" w:tplc="F0DCC56C">
      <w:start w:val="2"/>
      <w:numFmt w:val="bullet"/>
      <w:lvlText w:val=""/>
      <w:lvlJc w:val="left"/>
      <w:pPr>
        <w:tabs>
          <w:tab w:val="num" w:pos="420"/>
        </w:tabs>
        <w:ind w:left="420" w:hanging="360"/>
      </w:pPr>
      <w:rPr>
        <w:rFonts w:ascii="Symbol" w:eastAsia="MS Mincho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2ED7"/>
    <w:rsid w:val="00001619"/>
    <w:rsid w:val="00003FBA"/>
    <w:rsid w:val="00006756"/>
    <w:rsid w:val="00010BDF"/>
    <w:rsid w:val="0001188C"/>
    <w:rsid w:val="00012AB9"/>
    <w:rsid w:val="00016E4F"/>
    <w:rsid w:val="00016FEA"/>
    <w:rsid w:val="00017B03"/>
    <w:rsid w:val="00027A20"/>
    <w:rsid w:val="00047BE1"/>
    <w:rsid w:val="00047DCB"/>
    <w:rsid w:val="0005098F"/>
    <w:rsid w:val="00051B95"/>
    <w:rsid w:val="0005208F"/>
    <w:rsid w:val="00064D8B"/>
    <w:rsid w:val="00065324"/>
    <w:rsid w:val="00065886"/>
    <w:rsid w:val="00080BAE"/>
    <w:rsid w:val="00081321"/>
    <w:rsid w:val="0008364B"/>
    <w:rsid w:val="00083DF2"/>
    <w:rsid w:val="00083EDE"/>
    <w:rsid w:val="00087567"/>
    <w:rsid w:val="00093677"/>
    <w:rsid w:val="000942D3"/>
    <w:rsid w:val="00096491"/>
    <w:rsid w:val="000A127E"/>
    <w:rsid w:val="000A4533"/>
    <w:rsid w:val="000A5178"/>
    <w:rsid w:val="000A7BB8"/>
    <w:rsid w:val="000B0476"/>
    <w:rsid w:val="000B0A5C"/>
    <w:rsid w:val="000B1819"/>
    <w:rsid w:val="000B3AD4"/>
    <w:rsid w:val="000B6609"/>
    <w:rsid w:val="000C0678"/>
    <w:rsid w:val="000C3117"/>
    <w:rsid w:val="000C6922"/>
    <w:rsid w:val="000D0301"/>
    <w:rsid w:val="000E258B"/>
    <w:rsid w:val="000E57B5"/>
    <w:rsid w:val="000F50A3"/>
    <w:rsid w:val="000F5CB6"/>
    <w:rsid w:val="00110BFC"/>
    <w:rsid w:val="00111E1B"/>
    <w:rsid w:val="001140DA"/>
    <w:rsid w:val="00115267"/>
    <w:rsid w:val="00115A7D"/>
    <w:rsid w:val="0012090B"/>
    <w:rsid w:val="00126156"/>
    <w:rsid w:val="00131584"/>
    <w:rsid w:val="00131F3B"/>
    <w:rsid w:val="00141299"/>
    <w:rsid w:val="00142D95"/>
    <w:rsid w:val="00145707"/>
    <w:rsid w:val="00156624"/>
    <w:rsid w:val="00163B41"/>
    <w:rsid w:val="001653C8"/>
    <w:rsid w:val="00166627"/>
    <w:rsid w:val="0018086B"/>
    <w:rsid w:val="00185CEA"/>
    <w:rsid w:val="00191674"/>
    <w:rsid w:val="001932B5"/>
    <w:rsid w:val="00196085"/>
    <w:rsid w:val="001A0270"/>
    <w:rsid w:val="001A18F6"/>
    <w:rsid w:val="001A40E8"/>
    <w:rsid w:val="001A5E83"/>
    <w:rsid w:val="001B191B"/>
    <w:rsid w:val="001B255B"/>
    <w:rsid w:val="001B26B8"/>
    <w:rsid w:val="001C024F"/>
    <w:rsid w:val="001C1F25"/>
    <w:rsid w:val="001C30E0"/>
    <w:rsid w:val="001C35B5"/>
    <w:rsid w:val="001C40B9"/>
    <w:rsid w:val="001C466A"/>
    <w:rsid w:val="001D49B8"/>
    <w:rsid w:val="001E2F90"/>
    <w:rsid w:val="001E4405"/>
    <w:rsid w:val="001F0336"/>
    <w:rsid w:val="001F2B88"/>
    <w:rsid w:val="001F450E"/>
    <w:rsid w:val="002011C5"/>
    <w:rsid w:val="002016E5"/>
    <w:rsid w:val="00212373"/>
    <w:rsid w:val="00215956"/>
    <w:rsid w:val="00220B76"/>
    <w:rsid w:val="00224BD3"/>
    <w:rsid w:val="00227BB2"/>
    <w:rsid w:val="00252595"/>
    <w:rsid w:val="002573D9"/>
    <w:rsid w:val="0026296C"/>
    <w:rsid w:val="00262FEE"/>
    <w:rsid w:val="00263CC5"/>
    <w:rsid w:val="00265C57"/>
    <w:rsid w:val="002703A4"/>
    <w:rsid w:val="00270403"/>
    <w:rsid w:val="00272325"/>
    <w:rsid w:val="00283C54"/>
    <w:rsid w:val="00285ED5"/>
    <w:rsid w:val="00286176"/>
    <w:rsid w:val="002873E6"/>
    <w:rsid w:val="0029252D"/>
    <w:rsid w:val="00297077"/>
    <w:rsid w:val="00297B7B"/>
    <w:rsid w:val="00297F22"/>
    <w:rsid w:val="002A144C"/>
    <w:rsid w:val="002A1F3C"/>
    <w:rsid w:val="002A6F85"/>
    <w:rsid w:val="002B004C"/>
    <w:rsid w:val="002B13BC"/>
    <w:rsid w:val="002B5CF8"/>
    <w:rsid w:val="002B5D1A"/>
    <w:rsid w:val="002B60EE"/>
    <w:rsid w:val="002C4A7A"/>
    <w:rsid w:val="002D169C"/>
    <w:rsid w:val="002D4B5E"/>
    <w:rsid w:val="002D6C25"/>
    <w:rsid w:val="002D7A86"/>
    <w:rsid w:val="002E2C4D"/>
    <w:rsid w:val="002E4BB1"/>
    <w:rsid w:val="002E70E7"/>
    <w:rsid w:val="002F0DBD"/>
    <w:rsid w:val="002F2B3B"/>
    <w:rsid w:val="002F532D"/>
    <w:rsid w:val="002F6239"/>
    <w:rsid w:val="00300647"/>
    <w:rsid w:val="0030105E"/>
    <w:rsid w:val="00311493"/>
    <w:rsid w:val="003129D9"/>
    <w:rsid w:val="00313057"/>
    <w:rsid w:val="003137F5"/>
    <w:rsid w:val="00314CC5"/>
    <w:rsid w:val="003158FA"/>
    <w:rsid w:val="00316521"/>
    <w:rsid w:val="00317D0D"/>
    <w:rsid w:val="00317FAE"/>
    <w:rsid w:val="00321937"/>
    <w:rsid w:val="00321D43"/>
    <w:rsid w:val="0032634F"/>
    <w:rsid w:val="003326FF"/>
    <w:rsid w:val="003361B9"/>
    <w:rsid w:val="0033759A"/>
    <w:rsid w:val="00342DF5"/>
    <w:rsid w:val="0034640E"/>
    <w:rsid w:val="00350474"/>
    <w:rsid w:val="00353202"/>
    <w:rsid w:val="00353559"/>
    <w:rsid w:val="00354E73"/>
    <w:rsid w:val="00366B8F"/>
    <w:rsid w:val="00373417"/>
    <w:rsid w:val="003B00A2"/>
    <w:rsid w:val="003B38AD"/>
    <w:rsid w:val="003B7C8A"/>
    <w:rsid w:val="003C2141"/>
    <w:rsid w:val="003C5719"/>
    <w:rsid w:val="003C6FDA"/>
    <w:rsid w:val="003D074A"/>
    <w:rsid w:val="003D47E8"/>
    <w:rsid w:val="003D4CBA"/>
    <w:rsid w:val="003E109C"/>
    <w:rsid w:val="003E1C46"/>
    <w:rsid w:val="003E6968"/>
    <w:rsid w:val="003F2F42"/>
    <w:rsid w:val="003F5DCC"/>
    <w:rsid w:val="003F799E"/>
    <w:rsid w:val="00406F83"/>
    <w:rsid w:val="00411E18"/>
    <w:rsid w:val="00414DB0"/>
    <w:rsid w:val="00415AB9"/>
    <w:rsid w:val="00422BF8"/>
    <w:rsid w:val="00422CA8"/>
    <w:rsid w:val="004236EB"/>
    <w:rsid w:val="00423D8A"/>
    <w:rsid w:val="0042542F"/>
    <w:rsid w:val="00430EE6"/>
    <w:rsid w:val="0043102C"/>
    <w:rsid w:val="004367D9"/>
    <w:rsid w:val="00441D2B"/>
    <w:rsid w:val="0044732D"/>
    <w:rsid w:val="004651C2"/>
    <w:rsid w:val="00466579"/>
    <w:rsid w:val="00474660"/>
    <w:rsid w:val="00477AC2"/>
    <w:rsid w:val="004842BE"/>
    <w:rsid w:val="004856CF"/>
    <w:rsid w:val="00486C73"/>
    <w:rsid w:val="00493FB8"/>
    <w:rsid w:val="0049477E"/>
    <w:rsid w:val="0049662A"/>
    <w:rsid w:val="00497162"/>
    <w:rsid w:val="00497249"/>
    <w:rsid w:val="004A0F29"/>
    <w:rsid w:val="004A4D76"/>
    <w:rsid w:val="004A4ED1"/>
    <w:rsid w:val="004B035F"/>
    <w:rsid w:val="004B0778"/>
    <w:rsid w:val="004B2620"/>
    <w:rsid w:val="004B35EB"/>
    <w:rsid w:val="004B39F5"/>
    <w:rsid w:val="004C106F"/>
    <w:rsid w:val="004D6B4C"/>
    <w:rsid w:val="004E1D28"/>
    <w:rsid w:val="004F24A3"/>
    <w:rsid w:val="004F3E5E"/>
    <w:rsid w:val="004F5707"/>
    <w:rsid w:val="004F6C7F"/>
    <w:rsid w:val="005005CF"/>
    <w:rsid w:val="00503E6D"/>
    <w:rsid w:val="00507767"/>
    <w:rsid w:val="00510B7C"/>
    <w:rsid w:val="00510C98"/>
    <w:rsid w:val="00523BD1"/>
    <w:rsid w:val="00526F37"/>
    <w:rsid w:val="005272CD"/>
    <w:rsid w:val="005303E3"/>
    <w:rsid w:val="0053070F"/>
    <w:rsid w:val="00531858"/>
    <w:rsid w:val="00537BE6"/>
    <w:rsid w:val="00542DD6"/>
    <w:rsid w:val="00545A6E"/>
    <w:rsid w:val="00552BDC"/>
    <w:rsid w:val="00554602"/>
    <w:rsid w:val="0055511E"/>
    <w:rsid w:val="005608DA"/>
    <w:rsid w:val="00563565"/>
    <w:rsid w:val="005636AF"/>
    <w:rsid w:val="00571260"/>
    <w:rsid w:val="00574580"/>
    <w:rsid w:val="0057483E"/>
    <w:rsid w:val="00574C65"/>
    <w:rsid w:val="00576C39"/>
    <w:rsid w:val="0058003B"/>
    <w:rsid w:val="00582801"/>
    <w:rsid w:val="0058405F"/>
    <w:rsid w:val="0059069A"/>
    <w:rsid w:val="00591B1B"/>
    <w:rsid w:val="005926C5"/>
    <w:rsid w:val="005941E4"/>
    <w:rsid w:val="00595C21"/>
    <w:rsid w:val="005A2A2A"/>
    <w:rsid w:val="005B719F"/>
    <w:rsid w:val="005B7B78"/>
    <w:rsid w:val="005D120B"/>
    <w:rsid w:val="005D2AF2"/>
    <w:rsid w:val="005D512E"/>
    <w:rsid w:val="005E088E"/>
    <w:rsid w:val="005E295B"/>
    <w:rsid w:val="005E3BB8"/>
    <w:rsid w:val="005E6CFA"/>
    <w:rsid w:val="005F14FA"/>
    <w:rsid w:val="005F2E78"/>
    <w:rsid w:val="00600E72"/>
    <w:rsid w:val="00605C37"/>
    <w:rsid w:val="00606427"/>
    <w:rsid w:val="00611181"/>
    <w:rsid w:val="006140CF"/>
    <w:rsid w:val="00616442"/>
    <w:rsid w:val="00616E8E"/>
    <w:rsid w:val="00633575"/>
    <w:rsid w:val="00634F8A"/>
    <w:rsid w:val="00645B82"/>
    <w:rsid w:val="0065499C"/>
    <w:rsid w:val="006644AC"/>
    <w:rsid w:val="00664814"/>
    <w:rsid w:val="00665D93"/>
    <w:rsid w:val="0067668D"/>
    <w:rsid w:val="00676696"/>
    <w:rsid w:val="00680855"/>
    <w:rsid w:val="00681364"/>
    <w:rsid w:val="00683B90"/>
    <w:rsid w:val="0068593D"/>
    <w:rsid w:val="00685AE1"/>
    <w:rsid w:val="00690B06"/>
    <w:rsid w:val="00691CF5"/>
    <w:rsid w:val="00694B3B"/>
    <w:rsid w:val="006A0E60"/>
    <w:rsid w:val="006A3DCF"/>
    <w:rsid w:val="006A71E3"/>
    <w:rsid w:val="006D07B2"/>
    <w:rsid w:val="006D567D"/>
    <w:rsid w:val="006D6855"/>
    <w:rsid w:val="006D6B06"/>
    <w:rsid w:val="006E272A"/>
    <w:rsid w:val="006E6060"/>
    <w:rsid w:val="006E71D2"/>
    <w:rsid w:val="00700434"/>
    <w:rsid w:val="00701145"/>
    <w:rsid w:val="007011D3"/>
    <w:rsid w:val="0070341F"/>
    <w:rsid w:val="00703787"/>
    <w:rsid w:val="007072DF"/>
    <w:rsid w:val="00713570"/>
    <w:rsid w:val="007149D5"/>
    <w:rsid w:val="00714D9B"/>
    <w:rsid w:val="00717B05"/>
    <w:rsid w:val="007236AC"/>
    <w:rsid w:val="007272F7"/>
    <w:rsid w:val="00730794"/>
    <w:rsid w:val="00731C95"/>
    <w:rsid w:val="007364B9"/>
    <w:rsid w:val="00736D54"/>
    <w:rsid w:val="00742E8F"/>
    <w:rsid w:val="0075451C"/>
    <w:rsid w:val="00754D96"/>
    <w:rsid w:val="00764DCF"/>
    <w:rsid w:val="00766E08"/>
    <w:rsid w:val="0076731A"/>
    <w:rsid w:val="007674B4"/>
    <w:rsid w:val="007721B9"/>
    <w:rsid w:val="00772A6A"/>
    <w:rsid w:val="0077719D"/>
    <w:rsid w:val="00780F70"/>
    <w:rsid w:val="00781DE2"/>
    <w:rsid w:val="007910B4"/>
    <w:rsid w:val="007A2C33"/>
    <w:rsid w:val="007A4BB3"/>
    <w:rsid w:val="007A64B7"/>
    <w:rsid w:val="007B02DE"/>
    <w:rsid w:val="007B38E6"/>
    <w:rsid w:val="007B41CB"/>
    <w:rsid w:val="007C1FD3"/>
    <w:rsid w:val="007C468F"/>
    <w:rsid w:val="007C4CEC"/>
    <w:rsid w:val="007C6F68"/>
    <w:rsid w:val="007D4AEE"/>
    <w:rsid w:val="007E0483"/>
    <w:rsid w:val="007E1C8D"/>
    <w:rsid w:val="007E34EF"/>
    <w:rsid w:val="007E5088"/>
    <w:rsid w:val="007F2C66"/>
    <w:rsid w:val="00801852"/>
    <w:rsid w:val="00801C1E"/>
    <w:rsid w:val="00804B4D"/>
    <w:rsid w:val="00812343"/>
    <w:rsid w:val="00812632"/>
    <w:rsid w:val="00817213"/>
    <w:rsid w:val="00817F58"/>
    <w:rsid w:val="008202BC"/>
    <w:rsid w:val="00826210"/>
    <w:rsid w:val="008336EE"/>
    <w:rsid w:val="0084159B"/>
    <w:rsid w:val="00844762"/>
    <w:rsid w:val="00855EEF"/>
    <w:rsid w:val="008565FB"/>
    <w:rsid w:val="00861F4C"/>
    <w:rsid w:val="0086775C"/>
    <w:rsid w:val="00876163"/>
    <w:rsid w:val="00877B82"/>
    <w:rsid w:val="00883AB1"/>
    <w:rsid w:val="008856E4"/>
    <w:rsid w:val="00891E47"/>
    <w:rsid w:val="008951B9"/>
    <w:rsid w:val="008A0EB0"/>
    <w:rsid w:val="008A5CC1"/>
    <w:rsid w:val="008B0061"/>
    <w:rsid w:val="008B2B9C"/>
    <w:rsid w:val="008B500C"/>
    <w:rsid w:val="008B528D"/>
    <w:rsid w:val="008B53EA"/>
    <w:rsid w:val="008C33D7"/>
    <w:rsid w:val="008D37D0"/>
    <w:rsid w:val="008D70C6"/>
    <w:rsid w:val="008E05EA"/>
    <w:rsid w:val="008E218C"/>
    <w:rsid w:val="008F2488"/>
    <w:rsid w:val="008F545A"/>
    <w:rsid w:val="008F76ED"/>
    <w:rsid w:val="008F7C82"/>
    <w:rsid w:val="00900449"/>
    <w:rsid w:val="00900779"/>
    <w:rsid w:val="009042CB"/>
    <w:rsid w:val="00904FE2"/>
    <w:rsid w:val="0090507A"/>
    <w:rsid w:val="00907E76"/>
    <w:rsid w:val="00913063"/>
    <w:rsid w:val="009134C4"/>
    <w:rsid w:val="009148C2"/>
    <w:rsid w:val="0091628D"/>
    <w:rsid w:val="00917946"/>
    <w:rsid w:val="00922DBD"/>
    <w:rsid w:val="009257B0"/>
    <w:rsid w:val="00933406"/>
    <w:rsid w:val="00934881"/>
    <w:rsid w:val="0094693D"/>
    <w:rsid w:val="0094747D"/>
    <w:rsid w:val="009508BA"/>
    <w:rsid w:val="009561FB"/>
    <w:rsid w:val="00957EAE"/>
    <w:rsid w:val="00973267"/>
    <w:rsid w:val="00976FDA"/>
    <w:rsid w:val="00982953"/>
    <w:rsid w:val="00982D2B"/>
    <w:rsid w:val="0099043A"/>
    <w:rsid w:val="00990BFF"/>
    <w:rsid w:val="00990C51"/>
    <w:rsid w:val="00993671"/>
    <w:rsid w:val="00995467"/>
    <w:rsid w:val="00996A05"/>
    <w:rsid w:val="009A0CA0"/>
    <w:rsid w:val="009A1DC6"/>
    <w:rsid w:val="009A2B14"/>
    <w:rsid w:val="009A3BE0"/>
    <w:rsid w:val="009B28AC"/>
    <w:rsid w:val="009B5A2D"/>
    <w:rsid w:val="009B5F19"/>
    <w:rsid w:val="009B65B0"/>
    <w:rsid w:val="009B7D13"/>
    <w:rsid w:val="009C04F1"/>
    <w:rsid w:val="009D1892"/>
    <w:rsid w:val="009E0177"/>
    <w:rsid w:val="009E28CC"/>
    <w:rsid w:val="009E4A04"/>
    <w:rsid w:val="009E5228"/>
    <w:rsid w:val="009F63CF"/>
    <w:rsid w:val="009F680C"/>
    <w:rsid w:val="009F7518"/>
    <w:rsid w:val="00A02A5F"/>
    <w:rsid w:val="00A15026"/>
    <w:rsid w:val="00A1555B"/>
    <w:rsid w:val="00A179E3"/>
    <w:rsid w:val="00A2258E"/>
    <w:rsid w:val="00A254F3"/>
    <w:rsid w:val="00A3048E"/>
    <w:rsid w:val="00A30638"/>
    <w:rsid w:val="00A324F5"/>
    <w:rsid w:val="00A37D69"/>
    <w:rsid w:val="00A40516"/>
    <w:rsid w:val="00A4103F"/>
    <w:rsid w:val="00A41860"/>
    <w:rsid w:val="00A41886"/>
    <w:rsid w:val="00A42C18"/>
    <w:rsid w:val="00A43B7A"/>
    <w:rsid w:val="00A43D02"/>
    <w:rsid w:val="00A43F1D"/>
    <w:rsid w:val="00A46C83"/>
    <w:rsid w:val="00A5508E"/>
    <w:rsid w:val="00A56F83"/>
    <w:rsid w:val="00A57E8D"/>
    <w:rsid w:val="00A6057F"/>
    <w:rsid w:val="00A61DB1"/>
    <w:rsid w:val="00A61EDC"/>
    <w:rsid w:val="00A633B2"/>
    <w:rsid w:val="00A63B4D"/>
    <w:rsid w:val="00A6505A"/>
    <w:rsid w:val="00A70B3B"/>
    <w:rsid w:val="00A71E49"/>
    <w:rsid w:val="00A74FA8"/>
    <w:rsid w:val="00A802E4"/>
    <w:rsid w:val="00A83ABA"/>
    <w:rsid w:val="00A90B8B"/>
    <w:rsid w:val="00A93701"/>
    <w:rsid w:val="00A968F7"/>
    <w:rsid w:val="00A97AEE"/>
    <w:rsid w:val="00AA7A69"/>
    <w:rsid w:val="00AB5589"/>
    <w:rsid w:val="00AB7E07"/>
    <w:rsid w:val="00AC0068"/>
    <w:rsid w:val="00AD13A4"/>
    <w:rsid w:val="00AF3E01"/>
    <w:rsid w:val="00AF7899"/>
    <w:rsid w:val="00B00C61"/>
    <w:rsid w:val="00B02C0B"/>
    <w:rsid w:val="00B033C3"/>
    <w:rsid w:val="00B04E31"/>
    <w:rsid w:val="00B066F5"/>
    <w:rsid w:val="00B1100F"/>
    <w:rsid w:val="00B1153A"/>
    <w:rsid w:val="00B22A9F"/>
    <w:rsid w:val="00B24FCE"/>
    <w:rsid w:val="00B267DA"/>
    <w:rsid w:val="00B276CF"/>
    <w:rsid w:val="00B30142"/>
    <w:rsid w:val="00B309AF"/>
    <w:rsid w:val="00B30CA9"/>
    <w:rsid w:val="00B313B1"/>
    <w:rsid w:val="00B31E23"/>
    <w:rsid w:val="00B37116"/>
    <w:rsid w:val="00B377A8"/>
    <w:rsid w:val="00B37EA3"/>
    <w:rsid w:val="00B43026"/>
    <w:rsid w:val="00B43E7D"/>
    <w:rsid w:val="00B47168"/>
    <w:rsid w:val="00B474A4"/>
    <w:rsid w:val="00B60228"/>
    <w:rsid w:val="00B61526"/>
    <w:rsid w:val="00B6224B"/>
    <w:rsid w:val="00B669C0"/>
    <w:rsid w:val="00B707A6"/>
    <w:rsid w:val="00B761B5"/>
    <w:rsid w:val="00B80E85"/>
    <w:rsid w:val="00B81378"/>
    <w:rsid w:val="00B84C66"/>
    <w:rsid w:val="00B91F13"/>
    <w:rsid w:val="00B92478"/>
    <w:rsid w:val="00BB056B"/>
    <w:rsid w:val="00BB3D16"/>
    <w:rsid w:val="00BC4566"/>
    <w:rsid w:val="00BD2D3E"/>
    <w:rsid w:val="00BD4E99"/>
    <w:rsid w:val="00BD7D8F"/>
    <w:rsid w:val="00BE27A4"/>
    <w:rsid w:val="00C01D5F"/>
    <w:rsid w:val="00C0210F"/>
    <w:rsid w:val="00C11AE4"/>
    <w:rsid w:val="00C13034"/>
    <w:rsid w:val="00C1717D"/>
    <w:rsid w:val="00C25E63"/>
    <w:rsid w:val="00C30191"/>
    <w:rsid w:val="00C34F58"/>
    <w:rsid w:val="00C361CC"/>
    <w:rsid w:val="00C41AC0"/>
    <w:rsid w:val="00C459D6"/>
    <w:rsid w:val="00C473BE"/>
    <w:rsid w:val="00C47981"/>
    <w:rsid w:val="00C5107B"/>
    <w:rsid w:val="00C56D63"/>
    <w:rsid w:val="00C6363F"/>
    <w:rsid w:val="00C63DDC"/>
    <w:rsid w:val="00C729A7"/>
    <w:rsid w:val="00C8048F"/>
    <w:rsid w:val="00C9517A"/>
    <w:rsid w:val="00CA7712"/>
    <w:rsid w:val="00CB15E6"/>
    <w:rsid w:val="00CC3EB7"/>
    <w:rsid w:val="00CC467E"/>
    <w:rsid w:val="00CD5769"/>
    <w:rsid w:val="00CE38E6"/>
    <w:rsid w:val="00CF134D"/>
    <w:rsid w:val="00CF2266"/>
    <w:rsid w:val="00CF3206"/>
    <w:rsid w:val="00CF4E3C"/>
    <w:rsid w:val="00D02C9E"/>
    <w:rsid w:val="00D04C01"/>
    <w:rsid w:val="00D05222"/>
    <w:rsid w:val="00D14294"/>
    <w:rsid w:val="00D159EE"/>
    <w:rsid w:val="00D20F43"/>
    <w:rsid w:val="00D22B9C"/>
    <w:rsid w:val="00D24C3D"/>
    <w:rsid w:val="00D31E14"/>
    <w:rsid w:val="00D3691E"/>
    <w:rsid w:val="00D37C11"/>
    <w:rsid w:val="00D41469"/>
    <w:rsid w:val="00D41498"/>
    <w:rsid w:val="00D5078F"/>
    <w:rsid w:val="00D52041"/>
    <w:rsid w:val="00D54E0F"/>
    <w:rsid w:val="00D602F8"/>
    <w:rsid w:val="00D60DFF"/>
    <w:rsid w:val="00D70097"/>
    <w:rsid w:val="00D808DA"/>
    <w:rsid w:val="00D82ED7"/>
    <w:rsid w:val="00D850F0"/>
    <w:rsid w:val="00D8516A"/>
    <w:rsid w:val="00DA45EE"/>
    <w:rsid w:val="00DA6AAF"/>
    <w:rsid w:val="00DB6ADC"/>
    <w:rsid w:val="00DC0569"/>
    <w:rsid w:val="00DC0CBD"/>
    <w:rsid w:val="00DC5F36"/>
    <w:rsid w:val="00DE1ED1"/>
    <w:rsid w:val="00DE3549"/>
    <w:rsid w:val="00DF296B"/>
    <w:rsid w:val="00DF3254"/>
    <w:rsid w:val="00E04E51"/>
    <w:rsid w:val="00E272AE"/>
    <w:rsid w:val="00E30989"/>
    <w:rsid w:val="00E30ACA"/>
    <w:rsid w:val="00E368C9"/>
    <w:rsid w:val="00E42A2F"/>
    <w:rsid w:val="00E42D22"/>
    <w:rsid w:val="00E44B8D"/>
    <w:rsid w:val="00E4554C"/>
    <w:rsid w:val="00E57BB1"/>
    <w:rsid w:val="00E62CDF"/>
    <w:rsid w:val="00E75C52"/>
    <w:rsid w:val="00E856A7"/>
    <w:rsid w:val="00E85FB2"/>
    <w:rsid w:val="00E87D82"/>
    <w:rsid w:val="00E916F5"/>
    <w:rsid w:val="00E968CC"/>
    <w:rsid w:val="00EA0EA2"/>
    <w:rsid w:val="00EB4768"/>
    <w:rsid w:val="00ED1528"/>
    <w:rsid w:val="00ED1EF8"/>
    <w:rsid w:val="00ED252E"/>
    <w:rsid w:val="00EE0EED"/>
    <w:rsid w:val="00EE20D1"/>
    <w:rsid w:val="00EE2620"/>
    <w:rsid w:val="00EE4CED"/>
    <w:rsid w:val="00EE5A8F"/>
    <w:rsid w:val="00EF10B9"/>
    <w:rsid w:val="00EF1DA9"/>
    <w:rsid w:val="00EF2B62"/>
    <w:rsid w:val="00EF3576"/>
    <w:rsid w:val="00EF3E1B"/>
    <w:rsid w:val="00EF3F0D"/>
    <w:rsid w:val="00EF5BAA"/>
    <w:rsid w:val="00F02D33"/>
    <w:rsid w:val="00F0321B"/>
    <w:rsid w:val="00F14CA4"/>
    <w:rsid w:val="00F17F5C"/>
    <w:rsid w:val="00F2235D"/>
    <w:rsid w:val="00F23535"/>
    <w:rsid w:val="00F427B7"/>
    <w:rsid w:val="00F52EA6"/>
    <w:rsid w:val="00F53ABA"/>
    <w:rsid w:val="00F60027"/>
    <w:rsid w:val="00F65D9D"/>
    <w:rsid w:val="00F679A8"/>
    <w:rsid w:val="00F9635E"/>
    <w:rsid w:val="00F9749D"/>
    <w:rsid w:val="00FB212E"/>
    <w:rsid w:val="00FC22EC"/>
    <w:rsid w:val="00FC7E26"/>
    <w:rsid w:val="00FD34A2"/>
    <w:rsid w:val="00FD38E2"/>
    <w:rsid w:val="00FD42B9"/>
    <w:rsid w:val="00FD47F1"/>
    <w:rsid w:val="00FD4C18"/>
    <w:rsid w:val="00FD6772"/>
    <w:rsid w:val="00FD7289"/>
    <w:rsid w:val="00FE0426"/>
    <w:rsid w:val="00FE68E9"/>
    <w:rsid w:val="00FE6909"/>
    <w:rsid w:val="00FE7047"/>
    <w:rsid w:val="00FF1E57"/>
    <w:rsid w:val="00FF78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D82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o">
    <w:name w:val="mo"/>
    <w:basedOn w:val="DefaultParagraphFont"/>
    <w:rsid w:val="00D82ED7"/>
  </w:style>
  <w:style w:type="character" w:customStyle="1" w:styleId="mjxassistivemathml">
    <w:name w:val="mjx_assistive_mathml"/>
    <w:basedOn w:val="DefaultParagraphFont"/>
    <w:rsid w:val="00D82ED7"/>
  </w:style>
  <w:style w:type="table" w:styleId="TableGrid">
    <w:name w:val="Table Grid"/>
    <w:basedOn w:val="TableNormal"/>
    <w:uiPriority w:val="59"/>
    <w:rsid w:val="00D82E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F2C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2C66"/>
    <w:rPr>
      <w:rFonts w:ascii="Tahoma" w:hAnsi="Tahoma" w:cs="Tahoma"/>
      <w:sz w:val="16"/>
      <w:szCs w:val="16"/>
    </w:rPr>
  </w:style>
  <w:style w:type="character" w:customStyle="1" w:styleId="mi">
    <w:name w:val="mi"/>
    <w:basedOn w:val="DefaultParagraphFont"/>
    <w:rsid w:val="00C11AE4"/>
  </w:style>
  <w:style w:type="character" w:customStyle="1" w:styleId="mn">
    <w:name w:val="mn"/>
    <w:basedOn w:val="DefaultParagraphFont"/>
    <w:rsid w:val="00C11AE4"/>
  </w:style>
  <w:style w:type="character" w:customStyle="1" w:styleId="mtext">
    <w:name w:val="mtext"/>
    <w:basedOn w:val="DefaultParagraphFont"/>
    <w:rsid w:val="008B528D"/>
  </w:style>
  <w:style w:type="paragraph" w:customStyle="1" w:styleId="cs95e872d0">
    <w:name w:val="cs95e872d0"/>
    <w:basedOn w:val="Normal"/>
    <w:rsid w:val="004C106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cs1b16eeb5">
    <w:name w:val="cs1b16eeb5"/>
    <w:basedOn w:val="DefaultParagraphFont"/>
    <w:rsid w:val="004C106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D82ED7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o">
    <w:name w:val="mo"/>
    <w:basedOn w:val="DefaultParagraphFont"/>
    <w:rsid w:val="00D82ED7"/>
  </w:style>
  <w:style w:type="character" w:customStyle="1" w:styleId="mjxassistivemathml">
    <w:name w:val="mjx_assistive_mathml"/>
    <w:basedOn w:val="DefaultParagraphFont"/>
    <w:rsid w:val="00D82ED7"/>
  </w:style>
  <w:style w:type="table" w:styleId="TableGrid">
    <w:name w:val="Table Grid"/>
    <w:basedOn w:val="TableNormal"/>
    <w:uiPriority w:val="59"/>
    <w:rsid w:val="00D82E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F2C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2C66"/>
    <w:rPr>
      <w:rFonts w:ascii="Tahoma" w:hAnsi="Tahoma" w:cs="Tahoma"/>
      <w:sz w:val="16"/>
      <w:szCs w:val="16"/>
    </w:rPr>
  </w:style>
  <w:style w:type="character" w:customStyle="1" w:styleId="mi">
    <w:name w:val="mi"/>
    <w:basedOn w:val="DefaultParagraphFont"/>
    <w:rsid w:val="00C11AE4"/>
  </w:style>
  <w:style w:type="character" w:customStyle="1" w:styleId="mn">
    <w:name w:val="mn"/>
    <w:basedOn w:val="DefaultParagraphFont"/>
    <w:rsid w:val="00C11AE4"/>
  </w:style>
  <w:style w:type="character" w:customStyle="1" w:styleId="mtext">
    <w:name w:val="mtext"/>
    <w:basedOn w:val="DefaultParagraphFont"/>
    <w:rsid w:val="008B528D"/>
  </w:style>
  <w:style w:type="paragraph" w:customStyle="1" w:styleId="cs95e872d0">
    <w:name w:val="cs95e872d0"/>
    <w:basedOn w:val="Normal"/>
    <w:rsid w:val="004C106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cs1b16eeb5">
    <w:name w:val="cs1b16eeb5"/>
    <w:basedOn w:val="DefaultParagraphFont"/>
    <w:rsid w:val="004C10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937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1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8856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4515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3712131">
                  <w:marLeft w:val="0"/>
                  <w:marRight w:val="0"/>
                  <w:marTop w:val="150"/>
                  <w:marBottom w:val="150"/>
                  <w:divBdr>
                    <w:top w:val="single" w:sz="6" w:space="8" w:color="FDCE98"/>
                    <w:left w:val="single" w:sz="18" w:space="8" w:color="FDCE98"/>
                    <w:bottom w:val="single" w:sz="6" w:space="8" w:color="FDCE98"/>
                    <w:right w:val="single" w:sz="6" w:space="8" w:color="FDCE98"/>
                  </w:divBdr>
                </w:div>
              </w:divsChild>
            </w:div>
          </w:divsChild>
        </w:div>
      </w:divsChild>
    </w:div>
    <w:div w:id="86194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6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3190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074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3255994">
                  <w:marLeft w:val="0"/>
                  <w:marRight w:val="0"/>
                  <w:marTop w:val="150"/>
                  <w:marBottom w:val="150"/>
                  <w:divBdr>
                    <w:top w:val="single" w:sz="6" w:space="8" w:color="FDCE98"/>
                    <w:left w:val="single" w:sz="18" w:space="8" w:color="FDCE98"/>
                    <w:bottom w:val="single" w:sz="6" w:space="8" w:color="FDCE98"/>
                    <w:right w:val="single" w:sz="6" w:space="8" w:color="FDCE98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image" Target="media/image8.wmf"/><Relationship Id="rId39" Type="http://schemas.openxmlformats.org/officeDocument/2006/relationships/oleObject" Target="embeddings/oleObject21.bin"/><Relationship Id="rId21" Type="http://schemas.openxmlformats.org/officeDocument/2006/relationships/image" Target="media/image5.e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3.emf"/><Relationship Id="rId50" Type="http://schemas.openxmlformats.org/officeDocument/2006/relationships/oleObject" Target="embeddings/oleObject30.bin"/><Relationship Id="rId55" Type="http://schemas.openxmlformats.org/officeDocument/2006/relationships/image" Target="media/image17.wmf"/><Relationship Id="rId63" Type="http://schemas.openxmlformats.org/officeDocument/2006/relationships/oleObject" Target="embeddings/oleObject38.bin"/><Relationship Id="rId68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image" Target="media/image23.emf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14.bin"/><Relationship Id="rId11" Type="http://schemas.openxmlformats.org/officeDocument/2006/relationships/image" Target="media/image2.wmf"/><Relationship Id="rId24" Type="http://schemas.openxmlformats.org/officeDocument/2006/relationships/image" Target="media/image7.emf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3" Type="http://schemas.openxmlformats.org/officeDocument/2006/relationships/image" Target="media/image16.emf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40.bin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28" Type="http://schemas.openxmlformats.org/officeDocument/2006/relationships/image" Target="media/image9.emf"/><Relationship Id="rId36" Type="http://schemas.openxmlformats.org/officeDocument/2006/relationships/image" Target="media/image12.wmf"/><Relationship Id="rId49" Type="http://schemas.openxmlformats.org/officeDocument/2006/relationships/image" Target="media/image14.emf"/><Relationship Id="rId57" Type="http://schemas.openxmlformats.org/officeDocument/2006/relationships/image" Target="media/image18.wmf"/><Relationship Id="rId61" Type="http://schemas.openxmlformats.org/officeDocument/2006/relationships/oleObject" Target="embeddings/oleObject36.bin"/><Relationship Id="rId10" Type="http://schemas.openxmlformats.org/officeDocument/2006/relationships/oleObject" Target="embeddings/oleObject3.bin"/><Relationship Id="rId19" Type="http://schemas.openxmlformats.org/officeDocument/2006/relationships/image" Target="media/image4.e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9.bin"/><Relationship Id="rId7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3.bin"/><Relationship Id="rId64" Type="http://schemas.openxmlformats.org/officeDocument/2006/relationships/image" Target="media/image20.wmf"/><Relationship Id="rId69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image" Target="media/image15.emf"/><Relationship Id="rId72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1.e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8.bin"/><Relationship Id="rId59" Type="http://schemas.openxmlformats.org/officeDocument/2006/relationships/image" Target="media/image19.emf"/><Relationship Id="rId67" Type="http://schemas.openxmlformats.org/officeDocument/2006/relationships/image" Target="media/image21.wmf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4D0574-6D09-4B6F-A18E-9005859BBF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9</TotalTime>
  <Pages>1</Pages>
  <Words>1412</Words>
  <Characters>804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9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Nguyen</cp:lastModifiedBy>
  <cp:revision>8</cp:revision>
  <dcterms:created xsi:type="dcterms:W3CDTF">2018-02-21T07:27:00Z</dcterms:created>
  <dcterms:modified xsi:type="dcterms:W3CDTF">2018-02-25T15:30:00Z</dcterms:modified>
</cp:coreProperties>
</file>